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B6B0BF9" w14:textId="77777777" w:rsidR="00C92552" w:rsidRDefault="00C92552" w:rsidP="00C92552">
      <w:pPr>
        <w:pStyle w:val="1"/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综述</w:t>
      </w:r>
    </w:p>
    <w:p w14:paraId="24B70961" w14:textId="77777777" w:rsidR="00C92552" w:rsidRDefault="00C92552" w:rsidP="00534E6C">
      <w:pPr>
        <w:pStyle w:val="2"/>
        <w:numPr>
          <w:ilvl w:val="0"/>
          <w:numId w:val="1"/>
        </w:numPr>
      </w:pPr>
      <w:r>
        <w:rPr>
          <w:rFonts w:hint="eastAsia"/>
        </w:rPr>
        <w:t>命名实体</w:t>
      </w:r>
      <w:r w:rsidR="002F5269">
        <w:t>识别</w:t>
      </w:r>
      <w:r>
        <w:t>任务</w:t>
      </w:r>
    </w:p>
    <w:p w14:paraId="1CEF9160" w14:textId="77777777" w:rsidR="00534E6C" w:rsidRPr="00534E6C" w:rsidRDefault="00534E6C" w:rsidP="00ED2A60">
      <w:pPr>
        <w:pStyle w:val="3"/>
      </w:pPr>
      <w:r>
        <w:rPr>
          <w:rFonts w:hint="eastAsia"/>
        </w:rPr>
        <w:t xml:space="preserve">1.1 </w:t>
      </w:r>
      <w:r>
        <w:rPr>
          <w:rFonts w:hint="eastAsia"/>
        </w:rPr>
        <w:t>命名</w:t>
      </w:r>
      <w:r>
        <w:t>实体识别概念</w:t>
      </w:r>
    </w:p>
    <w:p w14:paraId="2DA8E020" w14:textId="77777777" w:rsidR="00C92552" w:rsidRPr="00F07320" w:rsidRDefault="00C92552" w:rsidP="00C92552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文本中对实体的引用可以有三种形式：命名性指称、名称性指称、代词性指称。</w:t>
      </w:r>
      <w:r>
        <w:rPr>
          <w:rFonts w:hint="eastAsia"/>
          <w:sz w:val="24"/>
          <w:szCs w:val="24"/>
        </w:rPr>
        <w:t>例如在</w:t>
      </w:r>
      <w:r>
        <w:rPr>
          <w:sz w:val="24"/>
          <w:szCs w:val="24"/>
        </w:rPr>
        <w:t>句子</w:t>
      </w:r>
      <w:r>
        <w:rPr>
          <w:rFonts w:hint="eastAsia"/>
          <w:sz w:val="24"/>
          <w:szCs w:val="24"/>
        </w:rPr>
        <w:t>“</w:t>
      </w:r>
      <w:r w:rsidRPr="00C92552">
        <w:rPr>
          <w:rFonts w:hint="eastAsia"/>
          <w:b/>
          <w:sz w:val="24"/>
          <w:szCs w:val="24"/>
        </w:rPr>
        <w:t>中国</w:t>
      </w:r>
      <w:r w:rsidRPr="00C92552">
        <w:rPr>
          <w:b/>
          <w:sz w:val="24"/>
          <w:szCs w:val="24"/>
        </w:rPr>
        <w:t>乒乓球男队主</w:t>
      </w:r>
      <w:r w:rsidRPr="00C92552">
        <w:rPr>
          <w:rFonts w:hint="eastAsia"/>
          <w:b/>
          <w:sz w:val="24"/>
          <w:szCs w:val="24"/>
        </w:rPr>
        <w:t>教练</w:t>
      </w:r>
      <w:r w:rsidRPr="00C92552">
        <w:rPr>
          <w:b/>
          <w:sz w:val="24"/>
          <w:szCs w:val="24"/>
        </w:rPr>
        <w:t>刘国梁出席了会议，他布置了备战世</w:t>
      </w:r>
      <w:r w:rsidRPr="00C92552">
        <w:rPr>
          <w:rFonts w:hint="eastAsia"/>
          <w:b/>
          <w:sz w:val="24"/>
          <w:szCs w:val="24"/>
        </w:rPr>
        <w:t>乒赛</w:t>
      </w:r>
      <w:r w:rsidRPr="00C92552">
        <w:rPr>
          <w:b/>
          <w:sz w:val="24"/>
          <w:szCs w:val="24"/>
        </w:rPr>
        <w:t>的具体安排</w:t>
      </w:r>
      <w:r>
        <w:rPr>
          <w:rFonts w:hint="eastAsia"/>
          <w:sz w:val="24"/>
          <w:szCs w:val="24"/>
        </w:rPr>
        <w:t>”中“刘</w:t>
      </w:r>
      <w:r>
        <w:rPr>
          <w:sz w:val="24"/>
          <w:szCs w:val="24"/>
        </w:rPr>
        <w:t>国梁</w:t>
      </w:r>
      <w:r>
        <w:rPr>
          <w:rFonts w:hint="eastAsia"/>
          <w:sz w:val="24"/>
          <w:szCs w:val="24"/>
        </w:rPr>
        <w:t>”的</w:t>
      </w:r>
      <w:r>
        <w:rPr>
          <w:sz w:val="24"/>
          <w:szCs w:val="24"/>
        </w:rPr>
        <w:t>指称项有三个，</w:t>
      </w:r>
      <w:r>
        <w:rPr>
          <w:rFonts w:hint="eastAsia"/>
          <w:sz w:val="24"/>
          <w:szCs w:val="24"/>
        </w:rPr>
        <w:t>其中“中国</w:t>
      </w:r>
      <w:r>
        <w:rPr>
          <w:sz w:val="24"/>
          <w:szCs w:val="24"/>
        </w:rPr>
        <w:t>乒乓球男队主</w:t>
      </w:r>
      <w:r>
        <w:rPr>
          <w:rFonts w:hint="eastAsia"/>
          <w:sz w:val="24"/>
          <w:szCs w:val="24"/>
        </w:rPr>
        <w:t>教练”是</w:t>
      </w:r>
      <w:r>
        <w:rPr>
          <w:sz w:val="24"/>
          <w:szCs w:val="24"/>
        </w:rPr>
        <w:t>名</w:t>
      </w:r>
      <w:r>
        <w:rPr>
          <w:rFonts w:hint="eastAsia"/>
          <w:sz w:val="24"/>
          <w:szCs w:val="24"/>
        </w:rPr>
        <w:t>词</w:t>
      </w:r>
      <w:r>
        <w:rPr>
          <w:sz w:val="24"/>
          <w:szCs w:val="24"/>
        </w:rPr>
        <w:t>性指称，</w:t>
      </w:r>
      <w:r>
        <w:rPr>
          <w:rFonts w:hint="eastAsia"/>
          <w:sz w:val="24"/>
          <w:szCs w:val="24"/>
        </w:rPr>
        <w:t>“刘国梁”是命名</w:t>
      </w:r>
      <w:r>
        <w:rPr>
          <w:sz w:val="24"/>
          <w:szCs w:val="24"/>
        </w:rPr>
        <w:t>性指称，</w:t>
      </w:r>
      <w:r>
        <w:rPr>
          <w:rFonts w:hint="eastAsia"/>
          <w:sz w:val="24"/>
          <w:szCs w:val="24"/>
        </w:rPr>
        <w:t>“他”是</w:t>
      </w:r>
      <w:r>
        <w:rPr>
          <w:sz w:val="24"/>
          <w:szCs w:val="24"/>
        </w:rPr>
        <w:t>代词性指称。</w:t>
      </w:r>
    </w:p>
    <w:p w14:paraId="42AAF3B5" w14:textId="77777777" w:rsidR="00ED2A60" w:rsidRDefault="00C92552" w:rsidP="00ED2A60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命名</w:t>
      </w:r>
      <w:r>
        <w:rPr>
          <w:sz w:val="24"/>
          <w:szCs w:val="24"/>
        </w:rPr>
        <w:t>实体识别任务是识别出文本中实体的命名性指</w:t>
      </w:r>
      <w:r>
        <w:rPr>
          <w:rFonts w:hint="eastAsia"/>
          <w:sz w:val="24"/>
          <w:szCs w:val="24"/>
        </w:rPr>
        <w:t>称</w:t>
      </w:r>
      <w:r>
        <w:rPr>
          <w:sz w:val="24"/>
          <w:szCs w:val="24"/>
        </w:rPr>
        <w:t>项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并标明其类别</w:t>
      </w:r>
      <w:r>
        <w:rPr>
          <w:rFonts w:hint="eastAsia"/>
          <w:sz w:val="24"/>
          <w:szCs w:val="24"/>
        </w:rPr>
        <w:t>。一般来说</w:t>
      </w:r>
      <w:r>
        <w:rPr>
          <w:sz w:val="24"/>
          <w:szCs w:val="24"/>
        </w:rPr>
        <w:t>，命名实体识别任务</w: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实体</w:t>
      </w:r>
      <w:r>
        <w:rPr>
          <w:sz w:val="24"/>
          <w:szCs w:val="24"/>
        </w:rPr>
        <w:t>类别一般分为三大类</w:t>
      </w:r>
      <w:r>
        <w:rPr>
          <w:rFonts w:hint="eastAsia"/>
          <w:sz w:val="24"/>
          <w:szCs w:val="24"/>
        </w:rPr>
        <w:t>（实体</w:t>
      </w:r>
      <w:r>
        <w:rPr>
          <w:sz w:val="24"/>
          <w:szCs w:val="24"/>
        </w:rPr>
        <w:t>类、</w:t>
      </w:r>
      <w:r>
        <w:rPr>
          <w:rFonts w:hint="eastAsia"/>
          <w:sz w:val="24"/>
          <w:szCs w:val="24"/>
        </w:rPr>
        <w:t>时间</w:t>
      </w:r>
      <w:r>
        <w:rPr>
          <w:sz w:val="24"/>
          <w:szCs w:val="24"/>
        </w:rPr>
        <w:t>类、数字类</w:t>
      </w:r>
      <w:r>
        <w:rPr>
          <w:rFonts w:hint="eastAsia"/>
          <w:sz w:val="24"/>
          <w:szCs w:val="24"/>
        </w:rPr>
        <w:t>）、</w:t>
      </w:r>
      <w:r>
        <w:rPr>
          <w:sz w:val="24"/>
          <w:szCs w:val="24"/>
        </w:rPr>
        <w:t>七小类（</w:t>
      </w:r>
      <w:r>
        <w:rPr>
          <w:rFonts w:hint="eastAsia"/>
          <w:sz w:val="24"/>
          <w:szCs w:val="24"/>
        </w:rPr>
        <w:t>人名、</w:t>
      </w:r>
      <w:r>
        <w:rPr>
          <w:sz w:val="24"/>
          <w:szCs w:val="24"/>
        </w:rPr>
        <w:t>机构名、地名、时间、日期、货币和百分比）</w:t>
      </w:r>
      <w:r>
        <w:rPr>
          <w:rFonts w:hint="eastAsia"/>
          <w:sz w:val="24"/>
          <w:szCs w:val="24"/>
        </w:rPr>
        <w:t>。不同</w:t>
      </w:r>
      <w:r>
        <w:rPr>
          <w:sz w:val="24"/>
          <w:szCs w:val="24"/>
        </w:rPr>
        <w:t>任务对命名实体类别粒度的需求不同，例如在有些任务中只要识别出一个实体是人，有些任务则需要识别</w:t>
      </w:r>
      <w:r>
        <w:rPr>
          <w:rFonts w:hint="eastAsia"/>
          <w:sz w:val="24"/>
          <w:szCs w:val="24"/>
        </w:rPr>
        <w:t>出</w:t>
      </w:r>
      <w:r>
        <w:rPr>
          <w:sz w:val="24"/>
          <w:szCs w:val="24"/>
        </w:rPr>
        <w:t>一个实体是教师、学生或者医生。</w:t>
      </w:r>
    </w:p>
    <w:p w14:paraId="3354368E" w14:textId="77777777" w:rsidR="00ED2A60" w:rsidRDefault="00ED2A60" w:rsidP="00ED2A60">
      <w:pPr>
        <w:pStyle w:val="3"/>
        <w:numPr>
          <w:ilvl w:val="1"/>
          <w:numId w:val="1"/>
        </w:numPr>
      </w:pPr>
      <w:r>
        <w:rPr>
          <w:rFonts w:hint="eastAsia"/>
        </w:rPr>
        <w:t>命名</w:t>
      </w:r>
      <w:r>
        <w:t>实体识别</w:t>
      </w:r>
      <w:r>
        <w:rPr>
          <w:rFonts w:hint="eastAsia"/>
        </w:rPr>
        <w:t>标注</w:t>
      </w:r>
      <w:r>
        <w:t>方法</w:t>
      </w:r>
    </w:p>
    <w:p w14:paraId="40BDAA38" w14:textId="77777777" w:rsidR="002F5269" w:rsidRDefault="00ED2A60" w:rsidP="002F5269">
      <w:pPr>
        <w:ind w:firstLine="420"/>
      </w:pPr>
      <w:commentRangeStart w:id="0"/>
      <w:r>
        <w:rPr>
          <w:rFonts w:hint="eastAsia"/>
        </w:rPr>
        <w:t>目前主流</w:t>
      </w:r>
      <w:r>
        <w:t>的命名实体标注方法分为两种，一种是</w:t>
      </w:r>
      <w:r>
        <w:t>BIO</w:t>
      </w:r>
      <w:r>
        <w:rPr>
          <w:rFonts w:hint="eastAsia"/>
        </w:rPr>
        <w:t>方法</w:t>
      </w:r>
      <w:r>
        <w:t>,</w:t>
      </w:r>
      <w:r>
        <w:rPr>
          <w:rFonts w:hint="eastAsia"/>
        </w:rPr>
        <w:t>一种</w:t>
      </w:r>
      <w:r>
        <w:t>是</w:t>
      </w:r>
      <w:r>
        <w:t>BIOES</w:t>
      </w:r>
      <w:r>
        <w:rPr>
          <w:rFonts w:hint="eastAsia"/>
        </w:rPr>
        <w:t>方法。</w:t>
      </w:r>
      <w:commentRangeEnd w:id="0"/>
      <w:r w:rsidR="00156EC4">
        <w:rPr>
          <w:rStyle w:val="a4"/>
        </w:rPr>
        <w:commentReference w:id="0"/>
      </w:r>
      <w:r>
        <w:rPr>
          <w:rFonts w:hint="eastAsia"/>
        </w:rPr>
        <w:t>BIO</w:t>
      </w:r>
      <w:r>
        <w:rPr>
          <w:rFonts w:hint="eastAsia"/>
        </w:rPr>
        <w:t>方法</w:t>
      </w:r>
      <w:r>
        <w:t>中</w:t>
      </w:r>
      <w:r>
        <w:t>B</w:t>
      </w:r>
      <w:r>
        <w:t>标注命名实体的开始</w:t>
      </w:r>
      <w:r>
        <w:rPr>
          <w:rFonts w:hint="eastAsia"/>
        </w:rPr>
        <w:t>词</w:t>
      </w:r>
      <w:r>
        <w:t>、</w:t>
      </w:r>
      <w:r>
        <w:t>I</w:t>
      </w:r>
      <w:r>
        <w:rPr>
          <w:rFonts w:hint="eastAsia"/>
        </w:rPr>
        <w:t>标注</w:t>
      </w:r>
      <w:r>
        <w:t>命名实体识别的中间词、</w:t>
      </w:r>
      <w:r>
        <w:t>O</w:t>
      </w:r>
      <w:r>
        <w:rPr>
          <w:rFonts w:hint="eastAsia"/>
        </w:rPr>
        <w:t>标注</w:t>
      </w:r>
      <w:r>
        <w:t>不属于命名实体的其他词</w:t>
      </w:r>
      <w:r>
        <w:rPr>
          <w:rFonts w:hint="eastAsia"/>
        </w:rPr>
        <w:t>。</w:t>
      </w:r>
      <w:r>
        <w:t>BIOES</w:t>
      </w:r>
      <w:r>
        <w:rPr>
          <w:rFonts w:hint="eastAsia"/>
        </w:rPr>
        <w:t>方法中</w:t>
      </w:r>
      <w:r>
        <w:t>B</w:t>
      </w:r>
      <w:r>
        <w:rPr>
          <w:rFonts w:hint="eastAsia"/>
        </w:rPr>
        <w:t>、</w:t>
      </w:r>
      <w:r>
        <w:t>I</w:t>
      </w:r>
      <w:r>
        <w:rPr>
          <w:rFonts w:hint="eastAsia"/>
        </w:rPr>
        <w:t>、</w:t>
      </w:r>
      <w:r>
        <w:t>O</w:t>
      </w:r>
      <w:r>
        <w:rPr>
          <w:rFonts w:hint="eastAsia"/>
        </w:rPr>
        <w:t>的</w:t>
      </w:r>
      <w:r>
        <w:t>意义与</w:t>
      </w:r>
      <w:r>
        <w:t>BIO</w:t>
      </w:r>
      <w:r>
        <w:rPr>
          <w:rFonts w:hint="eastAsia"/>
        </w:rPr>
        <w:t>标注</w:t>
      </w:r>
      <w:r>
        <w:t>方法</w:t>
      </w:r>
      <w:r>
        <w:rPr>
          <w:rFonts w:hint="eastAsia"/>
        </w:rPr>
        <w:t>中</w:t>
      </w:r>
      <w:r>
        <w:t>的相同，但增加了</w:t>
      </w:r>
      <w:r>
        <w:t>E</w:t>
      </w:r>
      <w:r>
        <w:rPr>
          <w:rFonts w:hint="eastAsia"/>
        </w:rPr>
        <w:t>和</w:t>
      </w:r>
      <w:r>
        <w:t>S</w:t>
      </w:r>
      <w:r>
        <w:rPr>
          <w:rFonts w:hint="eastAsia"/>
        </w:rPr>
        <w:t>，</w:t>
      </w:r>
      <w:r>
        <w:t>E</w:t>
      </w:r>
      <w:r>
        <w:rPr>
          <w:rFonts w:hint="eastAsia"/>
        </w:rPr>
        <w:t>标注</w:t>
      </w:r>
      <w:r>
        <w:t>命名实体的结束词、</w:t>
      </w:r>
      <w:r>
        <w:t>S</w:t>
      </w:r>
      <w:r>
        <w:t>标注</w:t>
      </w:r>
      <w:r>
        <w:rPr>
          <w:rFonts w:hint="eastAsia"/>
        </w:rPr>
        <w:t>只</w:t>
      </w:r>
      <w:r>
        <w:t>包含一个词的命名实体。</w:t>
      </w:r>
      <w:r w:rsidR="00234D08">
        <w:rPr>
          <w:rFonts w:hint="eastAsia"/>
        </w:rPr>
        <w:t>通常在</w:t>
      </w:r>
      <w:r w:rsidR="00234D08">
        <w:t>标注</w:t>
      </w:r>
      <w:r w:rsidR="00234D08">
        <w:rPr>
          <w:rFonts w:hint="eastAsia"/>
        </w:rPr>
        <w:t>的</w:t>
      </w:r>
      <w:r w:rsidR="00234D08">
        <w:t>过程中，会加上命名实体</w:t>
      </w:r>
      <w:r w:rsidR="00234D08">
        <w:rPr>
          <w:rFonts w:hint="eastAsia"/>
        </w:rPr>
        <w:t>的</w:t>
      </w:r>
      <w:r w:rsidR="00234D08">
        <w:t>类别信息</w:t>
      </w:r>
      <w:r w:rsidR="00234D08">
        <w:rPr>
          <w:rFonts w:hint="eastAsia"/>
        </w:rPr>
        <w:t>。</w:t>
      </w:r>
      <w:r w:rsidR="00234D08">
        <w:t>如下</w:t>
      </w:r>
      <w:r w:rsidR="00234D08">
        <w:rPr>
          <w:rFonts w:hint="eastAsia"/>
        </w:rPr>
        <w:t>是</w:t>
      </w:r>
      <w:r w:rsidR="00234D08">
        <w:t>分别使用</w:t>
      </w:r>
      <w:r w:rsidR="00234D08">
        <w:rPr>
          <w:rFonts w:hint="eastAsia"/>
        </w:rPr>
        <w:t>BIO</w:t>
      </w:r>
      <w:r w:rsidR="00234D08">
        <w:rPr>
          <w:rFonts w:hint="eastAsia"/>
        </w:rPr>
        <w:t>方法</w:t>
      </w:r>
      <w:r w:rsidR="00234D08">
        <w:t>和</w:t>
      </w:r>
      <w:r w:rsidR="00234D08">
        <w:t>BIOES</w:t>
      </w:r>
      <w:r w:rsidR="00234D08">
        <w:t>方法对同一个句子进行标注的结果。</w:t>
      </w:r>
    </w:p>
    <w:p w14:paraId="47380EDE" w14:textId="77777777" w:rsidR="002F5269" w:rsidRPr="002F5269" w:rsidRDefault="002F5269" w:rsidP="002F5269">
      <w:pPr>
        <w:ind w:firstLine="420"/>
      </w:pPr>
    </w:p>
    <w:p w14:paraId="4C9F4366" w14:textId="77777777" w:rsidR="002F5269" w:rsidRDefault="002F5269" w:rsidP="002F5269">
      <w:pPr>
        <w:jc w:val="center"/>
      </w:pPr>
      <w:r>
        <w:rPr>
          <w:rFonts w:hint="eastAsia"/>
          <w:noProof/>
        </w:rPr>
        <w:drawing>
          <wp:inline distT="0" distB="0" distL="0" distR="0" wp14:anchorId="6B73D3A9" wp14:editId="558BDEB9">
            <wp:extent cx="5268595" cy="925195"/>
            <wp:effectExtent l="0" t="0" r="8255" b="8255"/>
            <wp:docPr id="1" name="图片 1" descr="C:\Users\Administrator\Desktop\NER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NER1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E97759" w14:textId="77777777" w:rsidR="002F5269" w:rsidRPr="002F5269" w:rsidRDefault="002F5269" w:rsidP="002F526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.1</w:t>
      </w:r>
    </w:p>
    <w:p w14:paraId="5B945C42" w14:textId="77777777" w:rsidR="00534E6C" w:rsidRDefault="00ED2A60" w:rsidP="002F5269">
      <w:pPr>
        <w:pStyle w:val="3"/>
        <w:numPr>
          <w:ilvl w:val="1"/>
          <w:numId w:val="1"/>
        </w:numPr>
      </w:pPr>
      <w:r>
        <w:rPr>
          <w:rFonts w:hint="eastAsia"/>
        </w:rPr>
        <w:t>命名</w:t>
      </w:r>
      <w:r>
        <w:t>实体识别评估标准</w:t>
      </w:r>
    </w:p>
    <w:p w14:paraId="65A44264" w14:textId="783DC41E" w:rsidR="00DC4ACD" w:rsidRPr="002F5269" w:rsidRDefault="00DC4ACD" w:rsidP="00DC4ACD">
      <w:pPr>
        <w:ind w:firstLine="360"/>
      </w:pPr>
      <w:r>
        <w:rPr>
          <w:rFonts w:hint="eastAsia"/>
        </w:rPr>
        <w:t>在命名</w:t>
      </w:r>
      <w:r>
        <w:t>实体识别</w:t>
      </w:r>
      <w:r>
        <w:rPr>
          <w:rFonts w:hint="eastAsia"/>
        </w:rPr>
        <w:t>任务中</w:t>
      </w:r>
      <w:r>
        <w:t>，只有当预测的命名实体边界和类别与实际</w:t>
      </w:r>
      <w:r>
        <w:rPr>
          <w:rFonts w:hint="eastAsia"/>
        </w:rPr>
        <w:t>完全</w:t>
      </w:r>
      <w:r>
        <w:t>相同时，才</w:t>
      </w:r>
      <w:r>
        <w:rPr>
          <w:rFonts w:hint="eastAsia"/>
        </w:rPr>
        <w:t>可以</w:t>
      </w:r>
      <w:r>
        <w:t>认为</w:t>
      </w:r>
      <w:r>
        <w:rPr>
          <w:rFonts w:hint="eastAsia"/>
        </w:rPr>
        <w:t>识别</w:t>
      </w:r>
      <w:r>
        <w:t>成功。</w:t>
      </w:r>
      <w:commentRangeStart w:id="1"/>
      <w:r>
        <w:rPr>
          <w:rFonts w:hint="eastAsia"/>
        </w:rPr>
        <w:t>准确</w:t>
      </w:r>
      <w:r>
        <w:t>率、召回率，</w:t>
      </w:r>
      <w:r>
        <w:t>F1</w:t>
      </w:r>
      <w:r>
        <w:rPr>
          <w:rFonts w:hint="eastAsia"/>
        </w:rPr>
        <w:t>值</w:t>
      </w:r>
      <w:r>
        <w:t>是评估</w:t>
      </w:r>
      <w:r>
        <w:rPr>
          <w:rFonts w:hint="eastAsia"/>
        </w:rPr>
        <w:t>命名</w:t>
      </w:r>
      <w:r>
        <w:t>实体</w:t>
      </w:r>
      <w:r>
        <w:rPr>
          <w:rFonts w:hint="eastAsia"/>
        </w:rPr>
        <w:t>识别</w:t>
      </w:r>
      <w:r>
        <w:t>系统性能</w:t>
      </w:r>
      <w:r>
        <w:rPr>
          <w:rFonts w:hint="eastAsia"/>
        </w:rPr>
        <w:t>的</w:t>
      </w:r>
      <w:r>
        <w:t>三大指标</w:t>
      </w:r>
      <w:commentRangeEnd w:id="1"/>
      <w:r>
        <w:rPr>
          <w:rStyle w:val="a4"/>
        </w:rPr>
        <w:commentReference w:id="1"/>
      </w:r>
      <w:r>
        <w:t>。</w:t>
      </w:r>
      <w:r w:rsidR="00156EC4">
        <w:rPr>
          <w:rFonts w:hint="eastAsia"/>
        </w:rPr>
        <w:t>式</w:t>
      </w:r>
      <w:r w:rsidR="00156EC4">
        <w:t>（</w:t>
      </w:r>
      <w:r w:rsidR="00156EC4">
        <w:rPr>
          <w:rFonts w:hint="eastAsia"/>
        </w:rPr>
        <w:t>1</w:t>
      </w:r>
      <w:r w:rsidR="00156EC4">
        <w:t>-1</w:t>
      </w:r>
      <w:r w:rsidR="00156EC4">
        <w:t>）</w:t>
      </w:r>
      <w:r w:rsidR="00156EC4">
        <w:rPr>
          <w:rFonts w:hint="eastAsia"/>
        </w:rPr>
        <w:t>、式</w:t>
      </w:r>
      <w:r w:rsidR="00156EC4">
        <w:t>（</w:t>
      </w:r>
      <w:r w:rsidR="00156EC4">
        <w:rPr>
          <w:rFonts w:hint="eastAsia"/>
        </w:rPr>
        <w:t>1</w:t>
      </w:r>
      <w:r w:rsidR="00156EC4">
        <w:t>-2</w:t>
      </w:r>
      <w:r w:rsidR="00156EC4">
        <w:t>）</w:t>
      </w:r>
      <w:r w:rsidR="00156EC4">
        <w:rPr>
          <w:rFonts w:hint="eastAsia"/>
        </w:rPr>
        <w:t>、</w:t>
      </w:r>
      <w:r w:rsidR="00156EC4">
        <w:t>式</w:t>
      </w:r>
      <w:r w:rsidR="00156EC4">
        <w:rPr>
          <w:rFonts w:hint="eastAsia"/>
        </w:rPr>
        <w:t>（</w:t>
      </w:r>
      <w:r w:rsidR="00156EC4">
        <w:rPr>
          <w:rFonts w:hint="eastAsia"/>
        </w:rPr>
        <w:t>1</w:t>
      </w:r>
      <w:r w:rsidR="00156EC4">
        <w:t>-3</w:t>
      </w:r>
      <w:r w:rsidR="00156EC4">
        <w:t>）</w:t>
      </w:r>
      <w:r w:rsidR="00156EC4">
        <w:rPr>
          <w:rFonts w:hint="eastAsia"/>
        </w:rPr>
        <w:t>分别</w:t>
      </w:r>
      <w:r w:rsidR="00156EC4">
        <w:t>是</w:t>
      </w:r>
      <w:r w:rsidR="00156EC4">
        <w:rPr>
          <w:rFonts w:hint="eastAsia"/>
        </w:rPr>
        <w:t>它们</w:t>
      </w:r>
      <w:r w:rsidR="00156EC4">
        <w:t>的</w:t>
      </w:r>
      <w:r>
        <w:rPr>
          <w:rFonts w:hint="eastAsia"/>
        </w:rPr>
        <w:t>计算</w:t>
      </w:r>
      <w:r w:rsidR="00156EC4">
        <w:t>公式</w:t>
      </w:r>
      <w:r w:rsidR="00156EC4">
        <w:rPr>
          <w:rFonts w:hint="eastAsia"/>
        </w:rPr>
        <w:t>。其中</w:t>
      </w:r>
      <w:r w:rsidR="00156EC4">
        <w:t>TP(True Positive)</w:t>
      </w:r>
      <w:r w:rsidR="00156EC4">
        <w:rPr>
          <w:rFonts w:hint="eastAsia"/>
        </w:rPr>
        <w:t>表示</w:t>
      </w:r>
      <w:r w:rsidR="00156EC4">
        <w:t>预测的实体中，正确实体的数量、</w:t>
      </w:r>
      <w:r w:rsidR="00156EC4">
        <w:t>FP(False Positive)</w:t>
      </w:r>
      <w:r w:rsidR="00156EC4">
        <w:rPr>
          <w:rFonts w:hint="eastAsia"/>
        </w:rPr>
        <w:t>表示</w:t>
      </w:r>
      <w:r w:rsidR="00156EC4">
        <w:t>预测的实体中错误实体的</w:t>
      </w:r>
      <w:r w:rsidR="00156EC4">
        <w:rPr>
          <w:rFonts w:hint="eastAsia"/>
        </w:rPr>
        <w:t>数量</w:t>
      </w:r>
      <w:r w:rsidR="00156EC4">
        <w:t>。</w:t>
      </w:r>
      <w:r w:rsidR="00156EC4">
        <w:t>FN(False Negative)</w:t>
      </w:r>
      <w:r w:rsidR="00156EC4">
        <w:rPr>
          <w:rFonts w:hint="eastAsia"/>
        </w:rPr>
        <w:t>表示语料库</w:t>
      </w:r>
      <w:r w:rsidR="00156EC4">
        <w:t>中</w:t>
      </w:r>
      <w:r w:rsidR="003A580E">
        <w:t>未被预测出的</w:t>
      </w:r>
      <w:r w:rsidR="00156EC4">
        <w:t>实体数量</w:t>
      </w:r>
      <w:r w:rsidR="00156EC4">
        <w:rPr>
          <w:rFonts w:hint="eastAsia"/>
        </w:rPr>
        <w:t>。</w:t>
      </w:r>
    </w:p>
    <w:p w14:paraId="6993DE2D" w14:textId="77777777" w:rsidR="00ED2A60" w:rsidRDefault="0074665F" w:rsidP="0074665F">
      <w:pPr>
        <w:jc w:val="center"/>
      </w:pPr>
      <w:r>
        <w:lastRenderedPageBreak/>
        <w:t xml:space="preserve">                        </w:t>
      </w:r>
      <w:r w:rsidR="00156EC4" w:rsidRPr="00156EC4">
        <w:rPr>
          <w:position w:val="-24"/>
        </w:rPr>
        <w:object w:dxaOrig="2079" w:dyaOrig="620" w14:anchorId="71EC41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5pt;height:30.9pt" o:ole="">
            <v:imagedata r:id="rId9" o:title=""/>
          </v:shape>
          <o:OLEObject Type="Embed" ProgID="Equation.DSMT4" ShapeID="_x0000_i1025" DrawAspect="Content" ObjectID="_1622105104" r:id="rId10"/>
        </w:object>
      </w:r>
      <w:r>
        <w:t xml:space="preserve">           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1</w:t>
      </w:r>
      <w:r>
        <w:t>）</w:t>
      </w:r>
    </w:p>
    <w:p w14:paraId="68BF5B1B" w14:textId="77777777" w:rsidR="00156EC4" w:rsidRDefault="0074665F" w:rsidP="0074665F">
      <w:pPr>
        <w:jc w:val="center"/>
      </w:pPr>
      <w:r>
        <w:t xml:space="preserve">                        </w:t>
      </w:r>
      <w:r w:rsidR="00156EC4" w:rsidRPr="00156EC4">
        <w:rPr>
          <w:position w:val="-24"/>
        </w:rPr>
        <w:object w:dxaOrig="1820" w:dyaOrig="620" w14:anchorId="0F97448D">
          <v:shape id="_x0000_i1026" type="#_x0000_t75" style="width:90.9pt;height:30.9pt" o:ole="">
            <v:imagedata r:id="rId11" o:title=""/>
          </v:shape>
          <o:OLEObject Type="Embed" ProgID="Equation.DSMT4" ShapeID="_x0000_i1026" DrawAspect="Content" ObjectID="_1622105105" r:id="rId12"/>
        </w:object>
      </w:r>
      <w:r>
        <w:t xml:space="preserve">                            </w:t>
      </w:r>
      <w:r w:rsidR="00156EC4">
        <w:t xml:space="preserve">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2</w:t>
      </w:r>
      <w:r>
        <w:t>）</w:t>
      </w:r>
    </w:p>
    <w:p w14:paraId="10171731" w14:textId="77777777" w:rsidR="00156EC4" w:rsidRDefault="0074665F" w:rsidP="0074665F">
      <w:pPr>
        <w:jc w:val="center"/>
      </w:pPr>
      <w:r>
        <w:t xml:space="preserve">                        </w:t>
      </w:r>
      <w:r w:rsidR="00156EC4" w:rsidRPr="00156EC4">
        <w:rPr>
          <w:position w:val="-24"/>
        </w:rPr>
        <w:object w:dxaOrig="3159" w:dyaOrig="620" w14:anchorId="392D8733">
          <v:shape id="_x0000_i1027" type="#_x0000_t75" style="width:157.85pt;height:30.9pt" o:ole="">
            <v:imagedata r:id="rId13" o:title=""/>
          </v:shape>
          <o:OLEObject Type="Embed" ProgID="Equation.DSMT4" ShapeID="_x0000_i1027" DrawAspect="Content" ObjectID="_1622105106" r:id="rId14"/>
        </w:object>
      </w:r>
      <w:r w:rsidR="00156EC4">
        <w:t xml:space="preserve"> </w:t>
      </w:r>
      <w:r>
        <w:t xml:space="preserve">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3</w:t>
      </w:r>
      <w:r>
        <w:t>）</w:t>
      </w:r>
    </w:p>
    <w:p w14:paraId="60E17A5B" w14:textId="77777777" w:rsidR="00156EC4" w:rsidRPr="00ED2A60" w:rsidRDefault="00156EC4" w:rsidP="00ED2A60"/>
    <w:p w14:paraId="451FE0CE" w14:textId="77777777" w:rsidR="00ED2A60" w:rsidRDefault="00C92552" w:rsidP="00ED2A60">
      <w:pPr>
        <w:pStyle w:val="2"/>
        <w:numPr>
          <w:ilvl w:val="0"/>
          <w:numId w:val="1"/>
        </w:numPr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方法</w:t>
      </w:r>
    </w:p>
    <w:p w14:paraId="4D08E476" w14:textId="6F79939F" w:rsidR="00C4238B" w:rsidRDefault="00C4238B" w:rsidP="00C4238B">
      <w:pPr>
        <w:ind w:firstLine="360"/>
      </w:pPr>
      <w:r>
        <w:rPr>
          <w:rFonts w:hint="eastAsia"/>
        </w:rPr>
        <w:t>传统</w:t>
      </w:r>
      <w:r>
        <w:t>的命名</w:t>
      </w:r>
      <w:r>
        <w:rPr>
          <w:rFonts w:hint="eastAsia"/>
        </w:rPr>
        <w:t>实体识别</w:t>
      </w:r>
      <w:r>
        <w:t>方法</w:t>
      </w:r>
      <w:r>
        <w:rPr>
          <w:rFonts w:hint="eastAsia"/>
        </w:rPr>
        <w:t>有</w:t>
      </w:r>
      <w:r>
        <w:t>基于规则</w:t>
      </w:r>
      <w:r>
        <w:rPr>
          <w:rFonts w:hint="eastAsia"/>
        </w:rPr>
        <w:t>的</w:t>
      </w:r>
      <w:r>
        <w:t>命名实体识别方法、基于机器学习的命名实体识别</w:t>
      </w:r>
      <w:r>
        <w:rPr>
          <w:rFonts w:hint="eastAsia"/>
        </w:rPr>
        <w:t>的方</w:t>
      </w:r>
      <w:r>
        <w:t>法</w:t>
      </w:r>
      <w:r>
        <w:rPr>
          <w:rFonts w:hint="eastAsia"/>
        </w:rPr>
        <w:t>。</w:t>
      </w:r>
      <w:r>
        <w:t>以上</w:t>
      </w:r>
      <w:r>
        <w:rPr>
          <w:rFonts w:hint="eastAsia"/>
        </w:rPr>
        <w:t>两种</w:t>
      </w:r>
      <w:r>
        <w:t>都需要依靠</w:t>
      </w:r>
      <w:r>
        <w:rPr>
          <w:rFonts w:hint="eastAsia"/>
        </w:rPr>
        <w:t>大量</w:t>
      </w:r>
      <w:r>
        <w:t>的人力去构建模板或者特征</w:t>
      </w:r>
      <w:r>
        <w:rPr>
          <w:rFonts w:hint="eastAsia"/>
        </w:rPr>
        <w:t>，而</w:t>
      </w:r>
      <w:r>
        <w:t>基于深度学习</w:t>
      </w:r>
      <w:r w:rsidR="00567402">
        <w:rPr>
          <w:rFonts w:hint="eastAsia"/>
        </w:rPr>
        <w:t>的方法</w:t>
      </w:r>
      <w:r w:rsidR="00567402">
        <w:rPr>
          <w:rFonts w:hint="eastAsia"/>
        </w:rPr>
        <w:t xml:space="preserve"> </w:t>
      </w:r>
      <w:r w:rsidR="00567402">
        <w:rPr>
          <w:rFonts w:hint="eastAsia"/>
        </w:rPr>
        <w:t>，依靠深度</w:t>
      </w:r>
      <w:r w:rsidR="00567402">
        <w:t>学习强大的非线性表达能力，</w:t>
      </w:r>
      <w:r w:rsidR="00630C1B">
        <w:rPr>
          <w:rFonts w:hint="eastAsia"/>
        </w:rPr>
        <w:t>不</w:t>
      </w:r>
      <w:r w:rsidR="00630C1B">
        <w:t>需要人力去</w:t>
      </w:r>
      <w:r w:rsidR="00630C1B">
        <w:rPr>
          <w:rFonts w:hint="eastAsia"/>
        </w:rPr>
        <w:t>构建</w:t>
      </w:r>
      <w:r w:rsidR="00630C1B">
        <w:t>模板或者特征，可以实现</w:t>
      </w:r>
      <w:commentRangeStart w:id="2"/>
      <w:r w:rsidR="00630C1B">
        <w:t>端到端的模式</w:t>
      </w:r>
      <w:commentRangeEnd w:id="2"/>
      <w:r w:rsidR="00630C1B">
        <w:rPr>
          <w:rStyle w:val="a4"/>
        </w:rPr>
        <w:commentReference w:id="2"/>
      </w:r>
      <w:r w:rsidR="00630C1B">
        <w:rPr>
          <w:rFonts w:hint="eastAsia"/>
        </w:rPr>
        <w:t>【】</w:t>
      </w:r>
      <w:r w:rsidR="00630C1B">
        <w:t>，成为当前命名实体识别方法的主流</w:t>
      </w:r>
      <w:r w:rsidR="00630C1B">
        <w:rPr>
          <w:rFonts w:hint="eastAsia"/>
        </w:rPr>
        <w:t>。</w:t>
      </w:r>
    </w:p>
    <w:p w14:paraId="7EBBFDE8" w14:textId="63017A2A" w:rsidR="00630C1B" w:rsidRDefault="00630C1B" w:rsidP="00C4238B">
      <w:pPr>
        <w:ind w:firstLine="360"/>
      </w:pPr>
      <w:r>
        <w:rPr>
          <w:rFonts w:hint="eastAsia"/>
        </w:rPr>
        <w:t>基于</w:t>
      </w:r>
      <w:r>
        <w:t>深度学习的命名实</w:t>
      </w:r>
      <w:r w:rsidR="00567402">
        <w:t>体识别方法，</w:t>
      </w:r>
      <w:r w:rsidR="00567402">
        <w:rPr>
          <w:rFonts w:hint="eastAsia"/>
        </w:rPr>
        <w:t>都</w:t>
      </w:r>
      <w:r w:rsidR="00567402">
        <w:t>遵循着通用的框架</w:t>
      </w:r>
      <w:r>
        <w:t>，</w:t>
      </w:r>
      <w:r w:rsidR="00567402">
        <w:rPr>
          <w:rFonts w:hint="eastAsia"/>
        </w:rPr>
        <w:t>如图</w:t>
      </w:r>
      <w:r w:rsidR="00567402">
        <w:rPr>
          <w:rFonts w:hint="eastAsia"/>
        </w:rPr>
        <w:t>2.1</w:t>
      </w:r>
      <w:r w:rsidR="00567402">
        <w:rPr>
          <w:rFonts w:hint="eastAsia"/>
        </w:rPr>
        <w:t>所示</w:t>
      </w:r>
      <w:r w:rsidR="00567402">
        <w:t>。</w:t>
      </w:r>
      <w:r w:rsidR="008F07B4">
        <w:rPr>
          <w:rFonts w:hint="eastAsia"/>
        </w:rPr>
        <w:t>通用框架</w:t>
      </w:r>
      <w:r>
        <w:t>可以分为三个串</w:t>
      </w:r>
      <w:r>
        <w:rPr>
          <w:rFonts w:hint="eastAsia"/>
        </w:rPr>
        <w:t>行</w:t>
      </w:r>
      <w:r>
        <w:t>的模块，分别是输入的分布式表示、</w:t>
      </w:r>
      <w:r w:rsidR="008F07B4">
        <w:t>内容</w:t>
      </w:r>
      <w:r w:rsidR="008F07B4">
        <w:rPr>
          <w:rFonts w:hint="eastAsia"/>
        </w:rPr>
        <w:t>编码</w:t>
      </w:r>
      <w:r>
        <w:t>、</w:t>
      </w:r>
      <w:r>
        <w:rPr>
          <w:rFonts w:hint="eastAsia"/>
        </w:rPr>
        <w:t>标签</w:t>
      </w:r>
      <w:r w:rsidR="008F07B4">
        <w:t>解码</w:t>
      </w:r>
      <w:r w:rsidR="008F07B4">
        <w:rPr>
          <w:rFonts w:hint="eastAsia"/>
        </w:rPr>
        <w:t>。输入</w:t>
      </w:r>
      <w:r w:rsidR="008F07B4">
        <w:t>的分布式表示指的是单词、字符的嵌入还有</w:t>
      </w:r>
      <w:r w:rsidR="008F07B4">
        <w:rPr>
          <w:rFonts w:hint="eastAsia"/>
        </w:rPr>
        <w:t>词性</w:t>
      </w:r>
      <w:r w:rsidR="008F07B4">
        <w:t>、外部知识库的</w:t>
      </w:r>
      <w:r w:rsidR="008F07B4">
        <w:rPr>
          <w:rFonts w:hint="eastAsia"/>
        </w:rPr>
        <w:t>分布式</w:t>
      </w:r>
      <w:r w:rsidR="008F07B4">
        <w:t>表示。</w:t>
      </w:r>
      <w:r w:rsidR="00D007DF">
        <w:rPr>
          <w:rFonts w:hint="eastAsia"/>
        </w:rPr>
        <w:t>内容</w:t>
      </w:r>
      <w:r w:rsidR="00D007DF">
        <w:t>编码是通过使用</w:t>
      </w:r>
      <w:r w:rsidR="00D007DF">
        <w:t>CNN</w:t>
      </w:r>
      <w:r w:rsidR="00D007DF">
        <w:rPr>
          <w:rFonts w:hint="eastAsia"/>
        </w:rPr>
        <w:t>、</w:t>
      </w:r>
      <w:r w:rsidR="00D007DF">
        <w:t>RNN</w:t>
      </w:r>
      <w:proofErr w:type="gramStart"/>
      <w:r w:rsidR="00D007DF">
        <w:rPr>
          <w:rFonts w:hint="eastAsia"/>
        </w:rPr>
        <w:t>或者</w:t>
      </w:r>
      <w:r w:rsidR="00495AB0">
        <w:t>的</w:t>
      </w:r>
      <w:proofErr w:type="gramEnd"/>
      <w:r w:rsidR="00495AB0">
        <w:t>其他的神经网络获得</w:t>
      </w:r>
      <w:r w:rsidR="00495AB0">
        <w:rPr>
          <w:rFonts w:hint="eastAsia"/>
        </w:rPr>
        <w:t>上下文</w:t>
      </w:r>
      <w:r w:rsidR="00D007DF">
        <w:t>依赖信息。</w:t>
      </w:r>
      <w:r w:rsidR="00D007DF">
        <w:rPr>
          <w:rFonts w:hint="eastAsia"/>
        </w:rPr>
        <w:t>标签</w:t>
      </w:r>
      <w:r w:rsidR="00D007DF">
        <w:t>解码是预测</w:t>
      </w:r>
      <w:r w:rsidR="00D007DF">
        <w:rPr>
          <w:rFonts w:hint="eastAsia"/>
        </w:rPr>
        <w:t>对应</w:t>
      </w:r>
      <w:r w:rsidR="00D007DF">
        <w:t>词的</w:t>
      </w:r>
      <w:r w:rsidR="00D007DF">
        <w:rPr>
          <w:rFonts w:hint="eastAsia"/>
        </w:rPr>
        <w:t>标签</w:t>
      </w:r>
      <w:r w:rsidR="00D007DF">
        <w:t>。</w:t>
      </w:r>
      <w:r w:rsidR="00567402">
        <w:rPr>
          <w:rFonts w:hint="eastAsia"/>
        </w:rPr>
        <w:t xml:space="preserve"> </w:t>
      </w:r>
    </w:p>
    <w:p w14:paraId="3CD59037" w14:textId="1F078A4B" w:rsidR="008F07B4" w:rsidRDefault="008F07B4" w:rsidP="00C4238B">
      <w:pPr>
        <w:ind w:firstLine="360"/>
      </w:pPr>
      <w:r w:rsidRPr="008F07B4">
        <w:rPr>
          <w:noProof/>
        </w:rPr>
        <w:drawing>
          <wp:inline distT="0" distB="0" distL="0" distR="0" wp14:anchorId="0D5F917A" wp14:editId="3FF758D8">
            <wp:extent cx="5274310" cy="3767970"/>
            <wp:effectExtent l="0" t="0" r="2540" b="4445"/>
            <wp:docPr id="2" name="图片 2" descr="C:\Users\Administrator\Documents\Tencent Files\1016824906\FileRecv\NER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dministrator\Documents\Tencent Files\1016824906\FileRecv\NER12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833C2" w14:textId="51BAFD10" w:rsidR="008F07B4" w:rsidRDefault="008F07B4" w:rsidP="008F07B4">
      <w:pPr>
        <w:ind w:firstLine="360"/>
        <w:jc w:val="center"/>
      </w:pPr>
      <w:r>
        <w:rPr>
          <w:rFonts w:hint="eastAsia"/>
        </w:rPr>
        <w:t>图</w:t>
      </w:r>
      <w:r>
        <w:rPr>
          <w:rFonts w:hint="eastAsia"/>
        </w:rPr>
        <w:t>2.1</w:t>
      </w:r>
    </w:p>
    <w:p w14:paraId="73002051" w14:textId="77777777" w:rsidR="00534E6C" w:rsidRDefault="00534E6C" w:rsidP="00534E6C">
      <w:pPr>
        <w:pStyle w:val="3"/>
      </w:pPr>
      <w:r>
        <w:rPr>
          <w:rFonts w:hint="eastAsia"/>
        </w:rPr>
        <w:t>2.1</w:t>
      </w:r>
      <w:r>
        <w:rPr>
          <w:rFonts w:hint="eastAsia"/>
        </w:rPr>
        <w:t>输入</w:t>
      </w:r>
      <w:r>
        <w:t>的分布式表示</w:t>
      </w:r>
    </w:p>
    <w:p w14:paraId="3005C813" w14:textId="181AC479" w:rsidR="00D65D4C" w:rsidRPr="00923D39" w:rsidRDefault="00D855E6" w:rsidP="00923D39">
      <w:r>
        <w:tab/>
      </w:r>
      <w:r w:rsidR="001C1F1B">
        <w:rPr>
          <w:rFonts w:hint="eastAsia"/>
        </w:rPr>
        <w:t>基于</w:t>
      </w:r>
      <w:r w:rsidR="001C1F1B">
        <w:t>深度学习的命名实体识别</w:t>
      </w:r>
      <w:r w:rsidR="001C1F1B">
        <w:rPr>
          <w:rFonts w:hint="eastAsia"/>
        </w:rPr>
        <w:t>方法</w:t>
      </w:r>
      <w:r w:rsidR="001C1F1B">
        <w:t>的输入</w:t>
      </w:r>
      <w:r w:rsidR="001C1F1B">
        <w:rPr>
          <w:rFonts w:hint="eastAsia"/>
        </w:rPr>
        <w:t>一般</w:t>
      </w:r>
      <w:r w:rsidR="001C1F1B">
        <w:t>是低维</w:t>
      </w:r>
      <w:r w:rsidR="001C1F1B">
        <w:rPr>
          <w:rFonts w:hint="eastAsia"/>
        </w:rPr>
        <w:t>稠密</w:t>
      </w:r>
      <w:r w:rsidR="001C1F1B">
        <w:t>的实</w:t>
      </w:r>
      <w:r w:rsidR="001C1F1B">
        <w:rPr>
          <w:rFonts w:hint="eastAsia"/>
        </w:rPr>
        <w:t>值</w:t>
      </w:r>
      <w:r w:rsidR="001C1F1B">
        <w:t>向量</w:t>
      </w:r>
      <w:r w:rsidR="001C1F1B">
        <w:rPr>
          <w:rFonts w:hint="eastAsia"/>
        </w:rPr>
        <w:t>，</w:t>
      </w:r>
      <w:r w:rsidR="001C1F1B">
        <w:t>所以需要获得输</w:t>
      </w:r>
      <w:r w:rsidR="001C1F1B">
        <w:lastRenderedPageBreak/>
        <w:t>入的分布式表示。</w:t>
      </w:r>
      <w:r w:rsidR="001C1F1B">
        <w:rPr>
          <w:rFonts w:hint="eastAsia"/>
        </w:rPr>
        <w:t>输入</w:t>
      </w:r>
      <w:r w:rsidR="001C1F1B">
        <w:t>的分布式表示一般包括</w:t>
      </w:r>
      <w:r w:rsidR="001C1F1B">
        <w:rPr>
          <w:rFonts w:hint="eastAsia"/>
        </w:rPr>
        <w:t>词</w:t>
      </w:r>
      <w:r w:rsidR="001C1F1B">
        <w:t>嵌入、字嵌入</w:t>
      </w:r>
      <w:r w:rsidR="001C1F1B">
        <w:rPr>
          <w:rFonts w:hint="eastAsia"/>
        </w:rPr>
        <w:t>，同时</w:t>
      </w:r>
      <w:r w:rsidR="001C1F1B">
        <w:t>一些方法也会考虑</w:t>
      </w:r>
      <w:r w:rsidR="001C1F1B">
        <w:rPr>
          <w:rFonts w:hint="eastAsia"/>
        </w:rPr>
        <w:t>词</w:t>
      </w:r>
      <w:r w:rsidR="001C1F1B">
        <w:t>的词性信息、</w:t>
      </w:r>
      <w:r w:rsidR="00A37746">
        <w:rPr>
          <w:rFonts w:hint="eastAsia"/>
        </w:rPr>
        <w:t>外部</w:t>
      </w:r>
      <w:r w:rsidR="00A37746">
        <w:t>知识库</w:t>
      </w:r>
      <w:proofErr w:type="spellStart"/>
      <w:r w:rsidR="00495AB0">
        <w:t>db</w:t>
      </w:r>
      <w:r w:rsidR="00A37746">
        <w:t>pedia</w:t>
      </w:r>
      <w:proofErr w:type="spellEnd"/>
      <w:r w:rsidR="00A37746">
        <w:rPr>
          <w:rFonts w:hint="eastAsia"/>
        </w:rPr>
        <w:t>、</w:t>
      </w:r>
      <w:r w:rsidR="00A37746">
        <w:t>gazetteers</w:t>
      </w:r>
      <w:r w:rsidR="00A37746">
        <w:rPr>
          <w:rFonts w:hint="eastAsia"/>
        </w:rPr>
        <w:t>等信息</w:t>
      </w:r>
      <w:r w:rsidR="00A37746">
        <w:t>的嵌入</w:t>
      </w:r>
      <w:r>
        <w:t>。</w:t>
      </w:r>
    </w:p>
    <w:p w14:paraId="59A03CB3" w14:textId="30C6CEBF" w:rsidR="00923D39" w:rsidRDefault="00923D39" w:rsidP="00923D39">
      <w:pPr>
        <w:pStyle w:val="4"/>
      </w:pPr>
      <w:r>
        <w:rPr>
          <w:rFonts w:hint="eastAsia"/>
        </w:rPr>
        <w:t>2.1.1</w:t>
      </w:r>
      <w:r>
        <w:rPr>
          <w:rFonts w:hint="eastAsia"/>
        </w:rPr>
        <w:t>词嵌入</w:t>
      </w:r>
    </w:p>
    <w:p w14:paraId="00D692BD" w14:textId="70E561AC" w:rsidR="00923D39" w:rsidRDefault="00923D39" w:rsidP="00923D39">
      <w:r>
        <w:tab/>
      </w:r>
      <w:r w:rsidR="00CA0655">
        <w:rPr>
          <w:rFonts w:hint="eastAsia"/>
        </w:rPr>
        <w:t>词嵌入主要</w:t>
      </w:r>
      <w:r w:rsidR="00CA0655">
        <w:t>分为两类</w:t>
      </w:r>
      <w:r w:rsidR="00CA0655">
        <w:rPr>
          <w:rFonts w:hint="eastAsia"/>
        </w:rPr>
        <w:t>，</w:t>
      </w:r>
      <w:r w:rsidR="00CA0655">
        <w:t>分别是基于词向量的固定表征</w:t>
      </w:r>
      <w:r w:rsidR="00CA0655">
        <w:rPr>
          <w:rFonts w:hint="eastAsia"/>
        </w:rPr>
        <w:t>包括</w:t>
      </w:r>
      <w:r w:rsidR="00CA0655">
        <w:t>word2vec</w:t>
      </w:r>
      <w:r w:rsidR="00CA0655">
        <w:rPr>
          <w:rFonts w:hint="eastAsia"/>
        </w:rPr>
        <w:t>、</w:t>
      </w:r>
      <w:proofErr w:type="spellStart"/>
      <w:r w:rsidR="00CA0655">
        <w:t>fastText</w:t>
      </w:r>
      <w:proofErr w:type="spellEnd"/>
      <w:r w:rsidR="00CA0655">
        <w:rPr>
          <w:rFonts w:hint="eastAsia"/>
        </w:rPr>
        <w:t>、</w:t>
      </w:r>
      <w:r w:rsidR="00CA0655">
        <w:t>glove</w:t>
      </w:r>
      <w:r w:rsidR="00CA0655">
        <w:rPr>
          <w:rFonts w:hint="eastAsia"/>
        </w:rPr>
        <w:t>，</w:t>
      </w:r>
      <w:r w:rsidR="00CA0655">
        <w:t>基于词向量的动态表征</w:t>
      </w:r>
      <w:r w:rsidR="00CA0655">
        <w:rPr>
          <w:rFonts w:hint="eastAsia"/>
        </w:rPr>
        <w:t>包括</w:t>
      </w:r>
      <w:proofErr w:type="spellStart"/>
      <w:r w:rsidR="00CA0655">
        <w:t>elmo</w:t>
      </w:r>
      <w:proofErr w:type="spellEnd"/>
      <w:r w:rsidR="00CA0655">
        <w:rPr>
          <w:rFonts w:hint="eastAsia"/>
        </w:rPr>
        <w:t>、</w:t>
      </w:r>
      <w:r w:rsidR="00CA0655">
        <w:t>GPT</w:t>
      </w:r>
      <w:r w:rsidR="00CA0655">
        <w:rPr>
          <w:rFonts w:hint="eastAsia"/>
        </w:rPr>
        <w:t>、</w:t>
      </w:r>
      <w:r w:rsidR="00CA0655">
        <w:t>Bert</w:t>
      </w:r>
      <w:r w:rsidR="00CA0655">
        <w:rPr>
          <w:rFonts w:hint="eastAsia"/>
        </w:rPr>
        <w:t>。</w:t>
      </w:r>
    </w:p>
    <w:p w14:paraId="3145955E" w14:textId="722AE273" w:rsidR="00CA0655" w:rsidRDefault="00CA0655" w:rsidP="00923D39">
      <w:r>
        <w:tab/>
        <w:t>word2vec</w:t>
      </w:r>
      <w:r>
        <w:rPr>
          <w:rFonts w:hint="eastAsia"/>
        </w:rPr>
        <w:t>是</w:t>
      </w:r>
      <w:proofErr w:type="spellStart"/>
      <w:r w:rsidR="00C94DE5">
        <w:t>Mik</w:t>
      </w:r>
      <w:r>
        <w:t>olov</w:t>
      </w:r>
      <w:proofErr w:type="spellEnd"/>
      <w:r>
        <w:rPr>
          <w:rFonts w:hint="eastAsia"/>
        </w:rPr>
        <w:t>于</w:t>
      </w:r>
      <w:r>
        <w:rPr>
          <w:rFonts w:hint="eastAsia"/>
        </w:rPr>
        <w:t>2</w:t>
      </w:r>
      <w:r>
        <w:t>013</w:t>
      </w:r>
      <w:r w:rsidR="00D42845">
        <w:rPr>
          <w:rFonts w:hint="eastAsia"/>
        </w:rPr>
        <w:t>年</w:t>
      </w:r>
      <w:r>
        <w:rPr>
          <w:rFonts w:hint="eastAsia"/>
        </w:rPr>
        <w:t>提出</w:t>
      </w:r>
      <w:r>
        <w:t>的词嵌入方法</w:t>
      </w:r>
      <w:r>
        <w:rPr>
          <w:rFonts w:hint="eastAsia"/>
        </w:rPr>
        <w:t>，</w:t>
      </w:r>
      <w:r>
        <w:t>包括</w:t>
      </w:r>
      <w:r>
        <w:t>skip-gram</w:t>
      </w:r>
      <w:r>
        <w:rPr>
          <w:rFonts w:hint="eastAsia"/>
        </w:rPr>
        <w:t>模型</w:t>
      </w:r>
      <w:r>
        <w:t>和</w:t>
      </w:r>
      <w:r>
        <w:t>CBOW</w:t>
      </w:r>
      <w:r>
        <w:t>模型。</w:t>
      </w:r>
    </w:p>
    <w:p w14:paraId="0DED7101" w14:textId="11F48EC5" w:rsidR="00CA0655" w:rsidRDefault="004960B8" w:rsidP="00923D39">
      <w:r>
        <w:t>s</w:t>
      </w:r>
      <w:r>
        <w:rPr>
          <w:rFonts w:hint="eastAsia"/>
        </w:rPr>
        <w:t>kip</w:t>
      </w:r>
      <w:r>
        <w:t>-gram</w:t>
      </w:r>
      <w:r>
        <w:rPr>
          <w:rFonts w:hint="eastAsia"/>
        </w:rPr>
        <w:t>模型的</w:t>
      </w:r>
      <w:r>
        <w:t>原理是给定输入词来预测上下文。</w:t>
      </w:r>
      <w:r>
        <w:rPr>
          <w:rFonts w:hint="eastAsia"/>
        </w:rPr>
        <w:t>CBOW</w:t>
      </w:r>
      <w:r>
        <w:rPr>
          <w:rFonts w:hint="eastAsia"/>
        </w:rPr>
        <w:t>模型</w:t>
      </w:r>
      <w:r>
        <w:t>则相反是给定上下文来预测输入词。</w:t>
      </w:r>
      <w:r>
        <w:rPr>
          <w:rFonts w:hint="eastAsia"/>
        </w:rPr>
        <w:t>图</w:t>
      </w:r>
      <w:r>
        <w:rPr>
          <w:rFonts w:hint="eastAsia"/>
        </w:rPr>
        <w:t>2.2</w:t>
      </w:r>
      <w:r>
        <w:rPr>
          <w:rFonts w:hint="eastAsia"/>
        </w:rPr>
        <w:t>是</w:t>
      </w:r>
      <w:r>
        <w:t>两种</w:t>
      </w:r>
      <w:r>
        <w:rPr>
          <w:rFonts w:hint="eastAsia"/>
        </w:rPr>
        <w:t>模型</w:t>
      </w:r>
      <w:r>
        <w:t>的</w:t>
      </w:r>
      <w:r w:rsidR="00D42845">
        <w:rPr>
          <w:rFonts w:hint="eastAsia"/>
        </w:rPr>
        <w:t>网络</w:t>
      </w:r>
      <w:r w:rsidR="00D42845">
        <w:t>结构。</w:t>
      </w:r>
    </w:p>
    <w:p w14:paraId="6E15D6D5" w14:textId="77777777" w:rsidR="00D42845" w:rsidRDefault="00D42845" w:rsidP="00923D39">
      <w:r w:rsidRPr="00D42845">
        <w:rPr>
          <w:noProof/>
        </w:rPr>
        <w:drawing>
          <wp:inline distT="0" distB="0" distL="0" distR="0" wp14:anchorId="403684DD" wp14:editId="07E80734">
            <wp:extent cx="5274310" cy="2568853"/>
            <wp:effectExtent l="0" t="0" r="2540" b="3175"/>
            <wp:docPr id="3" name="图片 3" descr="C:\Users\Administrator\Documents\Tencent Files\1016824906\FileRecv\NER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ocuments\Tencent Files\1016824906\FileRecv\NER13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68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9035F" w14:textId="71B5ECC6" w:rsidR="00D42845" w:rsidRDefault="00D42845" w:rsidP="00D4284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2</w:t>
      </w:r>
    </w:p>
    <w:p w14:paraId="3C90CE23" w14:textId="68525C87" w:rsidR="00D42845" w:rsidRDefault="00D42845" w:rsidP="00D42845">
      <w:r>
        <w:tab/>
      </w:r>
      <w:commentRangeStart w:id="3"/>
      <w:r>
        <w:t>Glove</w:t>
      </w:r>
      <w:commentRangeEnd w:id="3"/>
      <w:r w:rsidR="00723B44">
        <w:rPr>
          <w:rStyle w:val="a4"/>
        </w:rPr>
        <w:commentReference w:id="3"/>
      </w:r>
      <w:r w:rsidR="00723B44">
        <w:rPr>
          <w:rFonts w:hint="eastAsia"/>
        </w:rPr>
        <w:t>【】</w:t>
      </w:r>
      <w:r>
        <w:rPr>
          <w:rFonts w:hint="eastAsia"/>
        </w:rPr>
        <w:t>是</w:t>
      </w:r>
      <w:r>
        <w:t>Jeffrey</w:t>
      </w:r>
      <w:r>
        <w:rPr>
          <w:rFonts w:hint="eastAsia"/>
        </w:rPr>
        <w:t>与</w:t>
      </w:r>
      <w:r>
        <w:rPr>
          <w:rFonts w:hint="eastAsia"/>
        </w:rPr>
        <w:t>2014</w:t>
      </w:r>
      <w:r>
        <w:rPr>
          <w:rFonts w:hint="eastAsia"/>
        </w:rPr>
        <w:t>年</w:t>
      </w:r>
      <w:r>
        <w:t>提出的词嵌入方法</w:t>
      </w:r>
      <w:r>
        <w:rPr>
          <w:rFonts w:hint="eastAsia"/>
        </w:rPr>
        <w:t>，</w:t>
      </w:r>
      <w:r>
        <w:t>是一种</w:t>
      </w:r>
      <w:proofErr w:type="gramStart"/>
      <w:r>
        <w:t>半统计半</w:t>
      </w:r>
      <w:proofErr w:type="gramEnd"/>
      <w:r>
        <w:t>机器学习的</w:t>
      </w:r>
      <w:r>
        <w:rPr>
          <w:rFonts w:hint="eastAsia"/>
        </w:rPr>
        <w:t>方法</w:t>
      </w:r>
      <w:r>
        <w:t>。</w:t>
      </w:r>
      <w:r w:rsidR="00005F5F">
        <w:rPr>
          <w:rFonts w:hint="eastAsia"/>
        </w:rPr>
        <w:t>与</w:t>
      </w:r>
      <w:r w:rsidR="00005F5F">
        <w:t>word2vec</w:t>
      </w:r>
      <w:r w:rsidR="00005F5F">
        <w:rPr>
          <w:rFonts w:hint="eastAsia"/>
        </w:rPr>
        <w:t>方法仅考虑输入</w:t>
      </w:r>
      <w:proofErr w:type="gramStart"/>
      <w:r w:rsidR="00723B44">
        <w:t>词</w:t>
      </w:r>
      <w:r w:rsidR="00723B44">
        <w:rPr>
          <w:rFonts w:hint="eastAsia"/>
        </w:rPr>
        <w:t>附近</w:t>
      </w:r>
      <w:proofErr w:type="gramEnd"/>
      <w:r w:rsidR="00723B44">
        <w:t>的</w:t>
      </w:r>
      <w:r w:rsidR="00005F5F">
        <w:t>窗口信息不同，</w:t>
      </w:r>
      <w:r w:rsidR="00005F5F">
        <w:t>Glove</w:t>
      </w:r>
      <w:r w:rsidR="00005F5F">
        <w:rPr>
          <w:rFonts w:hint="eastAsia"/>
        </w:rPr>
        <w:t>通过</w:t>
      </w:r>
      <w:r w:rsidR="00005F5F">
        <w:t>构建</w:t>
      </w:r>
      <w:r w:rsidR="00723B44">
        <w:rPr>
          <w:rFonts w:hint="eastAsia"/>
        </w:rPr>
        <w:t>词与</w:t>
      </w:r>
      <w:r w:rsidR="00723B44">
        <w:t>词之间的窗口</w:t>
      </w:r>
      <w:r w:rsidR="00005F5F">
        <w:t>共</w:t>
      </w:r>
      <w:r w:rsidR="00005F5F">
        <w:rPr>
          <w:rFonts w:hint="eastAsia"/>
        </w:rPr>
        <w:t>现矩阵考虑</w:t>
      </w:r>
      <w:r w:rsidR="00005F5F">
        <w:t>了全局的信息</w:t>
      </w:r>
      <w:r w:rsidR="00723B44">
        <w:rPr>
          <w:rFonts w:hint="eastAsia"/>
        </w:rPr>
        <w:t>。</w:t>
      </w:r>
    </w:p>
    <w:p w14:paraId="00B6D758" w14:textId="6945868B" w:rsidR="00723B44" w:rsidRDefault="00C94DE5" w:rsidP="00D42845">
      <w:r>
        <w:tab/>
      </w:r>
      <w:commentRangeStart w:id="4"/>
      <w:proofErr w:type="spellStart"/>
      <w:r>
        <w:t>FastText</w:t>
      </w:r>
      <w:commentRangeEnd w:id="4"/>
      <w:proofErr w:type="spellEnd"/>
      <w:r>
        <w:rPr>
          <w:rStyle w:val="a4"/>
        </w:rPr>
        <w:commentReference w:id="4"/>
      </w:r>
      <w:r>
        <w:rPr>
          <w:rFonts w:hint="eastAsia"/>
        </w:rPr>
        <w:t>【】是</w:t>
      </w:r>
      <w:proofErr w:type="spellStart"/>
      <w:r>
        <w:t>Mikolov</w:t>
      </w:r>
      <w:proofErr w:type="spellEnd"/>
      <w:r>
        <w:rPr>
          <w:rFonts w:hint="eastAsia"/>
        </w:rPr>
        <w:t>于</w:t>
      </w:r>
      <w:r w:rsidR="00893B21">
        <w:rPr>
          <w:rFonts w:hint="eastAsia"/>
        </w:rPr>
        <w:t>2016</w:t>
      </w:r>
      <w:r>
        <w:rPr>
          <w:rFonts w:hint="eastAsia"/>
        </w:rPr>
        <w:t>年</w:t>
      </w:r>
      <w:r>
        <w:t>提出的</w:t>
      </w:r>
      <w:r>
        <w:rPr>
          <w:rFonts w:hint="eastAsia"/>
        </w:rPr>
        <w:t>，</w:t>
      </w:r>
      <w:r>
        <w:t>在</w:t>
      </w:r>
      <w:r w:rsidR="00A75FDC">
        <w:t>skip-gram</w:t>
      </w:r>
      <w:r>
        <w:rPr>
          <w:rFonts w:hint="eastAsia"/>
        </w:rPr>
        <w:t>基础</w:t>
      </w:r>
      <w:r w:rsidR="00D92099">
        <w:t>上</w:t>
      </w:r>
      <w:r w:rsidR="00D92099">
        <w:rPr>
          <w:rFonts w:hint="eastAsia"/>
        </w:rPr>
        <w:t>考虑</w:t>
      </w:r>
      <w:r>
        <w:rPr>
          <w:rFonts w:hint="eastAsia"/>
        </w:rPr>
        <w:t>词</w:t>
      </w:r>
      <w:r>
        <w:t>的内部结构</w:t>
      </w:r>
      <w:r>
        <w:rPr>
          <w:rFonts w:hint="eastAsia"/>
        </w:rPr>
        <w:t>信息</w:t>
      </w:r>
      <w:r>
        <w:t>。</w:t>
      </w:r>
    </w:p>
    <w:p w14:paraId="2B47840C" w14:textId="1C7EE9FF" w:rsidR="00A75FDC" w:rsidRDefault="00A75FDC" w:rsidP="00D42845">
      <w:proofErr w:type="spellStart"/>
      <w:r>
        <w:rPr>
          <w:rFonts w:hint="eastAsia"/>
        </w:rPr>
        <w:t>Fast</w:t>
      </w:r>
      <w:r>
        <w:t>Text</w:t>
      </w:r>
      <w:proofErr w:type="spellEnd"/>
      <w:r>
        <w:rPr>
          <w:rFonts w:hint="eastAsia"/>
        </w:rPr>
        <w:t>不仅</w:t>
      </w:r>
      <w:r>
        <w:t>对词本身编码也对其</w:t>
      </w:r>
      <w:proofErr w:type="gramStart"/>
      <w:r>
        <w:t>字符</w:t>
      </w:r>
      <w:r>
        <w:rPr>
          <w:rFonts w:hint="eastAsia"/>
        </w:rPr>
        <w:t>级</w:t>
      </w:r>
      <w:proofErr w:type="gramEnd"/>
      <w:r w:rsidR="002E601B">
        <w:rPr>
          <w:rFonts w:hint="eastAsia"/>
        </w:rPr>
        <w:t>的</w:t>
      </w:r>
      <w:r>
        <w:t>n-gram</w:t>
      </w:r>
      <w:r>
        <w:rPr>
          <w:rFonts w:hint="eastAsia"/>
        </w:rPr>
        <w:t>特征</w:t>
      </w:r>
      <w:r>
        <w:t>进行编码，</w:t>
      </w:r>
      <w:r w:rsidR="002E601B">
        <w:t>语料中</w:t>
      </w:r>
      <w:r w:rsidR="002E601B">
        <w:rPr>
          <w:rFonts w:hint="eastAsia"/>
        </w:rPr>
        <w:t>的</w:t>
      </w:r>
      <w:r w:rsidR="002E601B">
        <w:t>低</w:t>
      </w:r>
      <w:r w:rsidR="002E601B">
        <w:rPr>
          <w:rFonts w:hint="eastAsia"/>
        </w:rPr>
        <w:t>频</w:t>
      </w:r>
      <w:r w:rsidR="002E601B">
        <w:t>词，</w:t>
      </w:r>
      <w:r w:rsidR="002E601B">
        <w:rPr>
          <w:rFonts w:hint="eastAsia"/>
        </w:rPr>
        <w:t>可能</w:t>
      </w:r>
      <w:r w:rsidR="002E601B">
        <w:t>与某些高频</w:t>
      </w:r>
      <w:r w:rsidR="002E601B">
        <w:rPr>
          <w:rFonts w:hint="eastAsia"/>
        </w:rPr>
        <w:t>词</w:t>
      </w:r>
      <w:r w:rsidR="002E601B">
        <w:t>具有相同的</w:t>
      </w:r>
      <w:r w:rsidR="002E601B">
        <w:t>n-gram</w:t>
      </w:r>
      <w:r w:rsidR="002E601B">
        <w:rPr>
          <w:rFonts w:hint="eastAsia"/>
        </w:rPr>
        <w:t>特征，所以</w:t>
      </w:r>
      <w:r w:rsidR="002E601B">
        <w:t>可以得到可靠的向量表示。</w:t>
      </w:r>
    </w:p>
    <w:p w14:paraId="20897E32" w14:textId="77777777" w:rsidR="00A37746" w:rsidRDefault="004B3513" w:rsidP="00D42845">
      <w:r>
        <w:tab/>
      </w:r>
      <w:commentRangeStart w:id="5"/>
      <w:r>
        <w:t>Elmo</w:t>
      </w:r>
      <w:commentRangeEnd w:id="5"/>
      <w:r w:rsidR="0015707D">
        <w:rPr>
          <w:rStyle w:val="a4"/>
        </w:rPr>
        <w:commentReference w:id="5"/>
      </w:r>
      <w:r w:rsidR="0015707D">
        <w:rPr>
          <w:rFonts w:hint="eastAsia"/>
        </w:rPr>
        <w:t>是</w:t>
      </w:r>
      <w:proofErr w:type="spellStart"/>
      <w:r w:rsidR="00A37746">
        <w:rPr>
          <w:rFonts w:hint="eastAsia"/>
        </w:rPr>
        <w:t>Alle</w:t>
      </w:r>
      <w:r w:rsidR="00A37746">
        <w:t>nAI</w:t>
      </w:r>
      <w:proofErr w:type="spellEnd"/>
      <w:r w:rsidR="00A37746">
        <w:rPr>
          <w:rFonts w:hint="eastAsia"/>
        </w:rPr>
        <w:t>实验室于</w:t>
      </w:r>
      <w:r w:rsidR="00A37746">
        <w:rPr>
          <w:rFonts w:hint="eastAsia"/>
        </w:rPr>
        <w:t>2018</w:t>
      </w:r>
      <w:r w:rsidR="00A37746">
        <w:rPr>
          <w:rFonts w:hint="eastAsia"/>
        </w:rPr>
        <w:t>年，</w:t>
      </w:r>
      <w:r w:rsidR="00A37746">
        <w:t>提出的一种</w:t>
      </w:r>
      <w:r w:rsidR="0015707D">
        <w:t>基于</w:t>
      </w:r>
      <w:r w:rsidR="0015707D">
        <w:rPr>
          <w:rFonts w:hint="eastAsia"/>
        </w:rPr>
        <w:t>词</w:t>
      </w:r>
      <w:r w:rsidR="0015707D">
        <w:t>向量的动态表征</w:t>
      </w:r>
      <w:r w:rsidR="00504B5F">
        <w:rPr>
          <w:rFonts w:hint="eastAsia"/>
        </w:rPr>
        <w:t>方法</w:t>
      </w:r>
      <w:r w:rsidR="00A37746">
        <w:rPr>
          <w:rFonts w:hint="eastAsia"/>
        </w:rPr>
        <w:t>。</w:t>
      </w:r>
      <w:r w:rsidR="0015707D">
        <w:t>word2vec</w:t>
      </w:r>
      <w:r w:rsidR="0015707D">
        <w:rPr>
          <w:rFonts w:hint="eastAsia"/>
        </w:rPr>
        <w:t>、</w:t>
      </w:r>
      <w:r w:rsidR="0015707D">
        <w:t>glove</w:t>
      </w:r>
      <w:r w:rsidR="0015707D">
        <w:rPr>
          <w:rFonts w:hint="eastAsia"/>
        </w:rPr>
        <w:t>、</w:t>
      </w:r>
      <w:proofErr w:type="spellStart"/>
      <w:r w:rsidR="0015707D">
        <w:t>fasttext</w:t>
      </w:r>
      <w:proofErr w:type="spellEnd"/>
      <w:r w:rsidR="0015707D">
        <w:rPr>
          <w:rFonts w:hint="eastAsia"/>
        </w:rPr>
        <w:t>都是</w:t>
      </w:r>
      <w:r w:rsidR="0015707D">
        <w:t>基于词向量的静态表征</w:t>
      </w:r>
      <w:r w:rsidR="00504B5F">
        <w:rPr>
          <w:rFonts w:hint="eastAsia"/>
        </w:rPr>
        <w:t>方法</w:t>
      </w:r>
      <w:r w:rsidR="0015707D">
        <w:t>，</w:t>
      </w:r>
      <w:r w:rsidR="00504B5F">
        <w:rPr>
          <w:rFonts w:hint="eastAsia"/>
        </w:rPr>
        <w:t>每一个</w:t>
      </w:r>
      <w:r w:rsidR="00A37746">
        <w:t>词都只有一个</w:t>
      </w:r>
      <w:r w:rsidR="00A37746">
        <w:rPr>
          <w:rFonts w:hint="eastAsia"/>
        </w:rPr>
        <w:t>固定</w:t>
      </w:r>
      <w:r w:rsidR="00504B5F">
        <w:t>的向量与之对应</w:t>
      </w:r>
      <w:r w:rsidR="00504B5F">
        <w:rPr>
          <w:rFonts w:hint="eastAsia"/>
        </w:rPr>
        <w:t>。</w:t>
      </w:r>
    </w:p>
    <w:p w14:paraId="57C460E3" w14:textId="67500E4D" w:rsidR="0015707D" w:rsidRDefault="00A37746" w:rsidP="00D42845">
      <w:r>
        <w:rPr>
          <w:rFonts w:hint="eastAsia"/>
        </w:rPr>
        <w:t>然而</w:t>
      </w:r>
      <w:r>
        <w:t>多义词在不同语境中有不同的意思，</w:t>
      </w:r>
      <w:r>
        <w:rPr>
          <w:rFonts w:hint="eastAsia"/>
        </w:rPr>
        <w:t>难以</w:t>
      </w:r>
      <w:r>
        <w:t>用一个词向量对其所有意思进行编码。</w:t>
      </w:r>
      <w:r w:rsidR="00045CE6">
        <w:rPr>
          <w:rFonts w:hint="eastAsia"/>
        </w:rPr>
        <w:t>所以</w:t>
      </w:r>
      <w:proofErr w:type="spellStart"/>
      <w:r w:rsidR="00045CE6">
        <w:t>AllenAl</w:t>
      </w:r>
      <w:proofErr w:type="spellEnd"/>
      <w:r w:rsidR="00045CE6">
        <w:rPr>
          <w:rFonts w:hint="eastAsia"/>
        </w:rPr>
        <w:t>实验室</w:t>
      </w:r>
      <w:r w:rsidR="00045CE6">
        <w:t>，提出了</w:t>
      </w:r>
      <w:r w:rsidR="00045CE6">
        <w:t>Elmo</w:t>
      </w:r>
      <w:r w:rsidR="00045CE6">
        <w:rPr>
          <w:rFonts w:hint="eastAsia"/>
        </w:rPr>
        <w:t>方法，</w:t>
      </w:r>
      <w:r>
        <w:t>在</w:t>
      </w:r>
      <w:r w:rsidR="00045CE6">
        <w:rPr>
          <w:rFonts w:hint="eastAsia"/>
        </w:rPr>
        <w:t>该</w:t>
      </w:r>
      <w:r>
        <w:rPr>
          <w:rFonts w:hint="eastAsia"/>
        </w:rPr>
        <w:t>方法</w:t>
      </w:r>
      <w:r>
        <w:t>中，</w:t>
      </w:r>
      <w:r>
        <w:rPr>
          <w:rFonts w:hint="eastAsia"/>
        </w:rPr>
        <w:t>一个</w:t>
      </w:r>
      <w:r>
        <w:t>词的词向量不是固定的，而是根据上下文语境信息动态确定。</w:t>
      </w:r>
    </w:p>
    <w:p w14:paraId="544A5DFD" w14:textId="3D3F62BE" w:rsidR="00A75FDC" w:rsidRPr="00706708" w:rsidRDefault="00706708" w:rsidP="00D42845">
      <w:r>
        <w:tab/>
      </w:r>
      <w:commentRangeStart w:id="6"/>
      <w:r>
        <w:t>GPT</w:t>
      </w:r>
      <w:commentRangeEnd w:id="6"/>
      <w:r w:rsidR="00B24E95">
        <w:rPr>
          <w:rStyle w:val="a4"/>
        </w:rPr>
        <w:commentReference w:id="6"/>
      </w:r>
      <w:r>
        <w:rPr>
          <w:rFonts w:hint="eastAsia"/>
        </w:rPr>
        <w:t>、</w:t>
      </w:r>
      <w:commentRangeStart w:id="7"/>
      <w:r>
        <w:t>Bert</w:t>
      </w:r>
      <w:commentRangeEnd w:id="7"/>
      <w:r w:rsidR="00B24E95">
        <w:rPr>
          <w:rStyle w:val="a4"/>
        </w:rPr>
        <w:commentReference w:id="7"/>
      </w:r>
      <w:r w:rsidR="00B24E95">
        <w:rPr>
          <w:rFonts w:hint="eastAsia"/>
        </w:rPr>
        <w:t>同样</w:t>
      </w:r>
      <w:r w:rsidR="00B24E95">
        <w:t>也是基于词向量的动态表征方法。与</w:t>
      </w:r>
      <w:r w:rsidR="00B24E95">
        <w:rPr>
          <w:rFonts w:hint="eastAsia"/>
        </w:rPr>
        <w:t>Elmo</w:t>
      </w:r>
      <w:r w:rsidR="00B24E95">
        <w:rPr>
          <w:rFonts w:hint="eastAsia"/>
        </w:rPr>
        <w:t>不同</w:t>
      </w:r>
      <w:r w:rsidR="00B24E95">
        <w:t>的是，它们都利用</w:t>
      </w:r>
      <w:commentRangeStart w:id="8"/>
      <w:r w:rsidR="00B24E95">
        <w:t>Transformer</w:t>
      </w:r>
      <w:commentRangeEnd w:id="8"/>
      <w:r w:rsidR="00B24E95">
        <w:rPr>
          <w:rStyle w:val="a4"/>
        </w:rPr>
        <w:commentReference w:id="8"/>
      </w:r>
      <w:r w:rsidR="00B24E95">
        <w:rPr>
          <w:rFonts w:hint="eastAsia"/>
        </w:rPr>
        <w:t>而不是</w:t>
      </w:r>
      <w:r w:rsidR="00B24E95">
        <w:t>LSTM</w:t>
      </w:r>
      <w:r w:rsidR="00B24E95">
        <w:rPr>
          <w:rFonts w:hint="eastAsia"/>
        </w:rPr>
        <w:t>来</w:t>
      </w:r>
      <w:r w:rsidR="00B24E95">
        <w:t>提取</w:t>
      </w:r>
      <w:r w:rsidR="00B24E95">
        <w:rPr>
          <w:rFonts w:hint="eastAsia"/>
        </w:rPr>
        <w:t>上下文</w:t>
      </w:r>
      <w:r w:rsidR="00B24E95">
        <w:t>依赖信息</w:t>
      </w:r>
      <w:r w:rsidR="00B24E95">
        <w:rPr>
          <w:rFonts w:hint="eastAsia"/>
        </w:rPr>
        <w:t>(</w:t>
      </w:r>
      <w:r w:rsidR="00B24E95">
        <w:rPr>
          <w:rFonts w:hint="eastAsia"/>
        </w:rPr>
        <w:t>实践</w:t>
      </w:r>
      <w:r w:rsidR="00B24E95">
        <w:t>表明</w:t>
      </w:r>
      <w:r w:rsidR="00B24E95">
        <w:t>, Transformer</w:t>
      </w:r>
      <w:r w:rsidR="00B24E95">
        <w:rPr>
          <w:rFonts w:hint="eastAsia"/>
        </w:rPr>
        <w:t>的</w:t>
      </w:r>
      <w:r w:rsidR="00B24E95">
        <w:t>特征提取能力要强于</w:t>
      </w:r>
      <w:r w:rsidR="00B24E95">
        <w:t>LSTM</w:t>
      </w:r>
      <w:r w:rsidR="00B24E95">
        <w:rPr>
          <w:rFonts w:hint="eastAsia"/>
        </w:rPr>
        <w:t>)</w:t>
      </w:r>
      <w:r w:rsidR="00B24E95">
        <w:t>。</w:t>
      </w:r>
      <w:r w:rsidR="00B24E95">
        <w:t>GPT</w:t>
      </w:r>
      <w:r w:rsidR="00B24E95">
        <w:rPr>
          <w:rFonts w:hint="eastAsia"/>
        </w:rPr>
        <w:t>与</w:t>
      </w:r>
      <w:r w:rsidR="00B24E95">
        <w:t>Bert</w:t>
      </w:r>
      <w:r w:rsidR="00B24E95">
        <w:rPr>
          <w:rFonts w:hint="eastAsia"/>
        </w:rPr>
        <w:t>之间</w:t>
      </w:r>
      <w:r w:rsidR="00B24E95">
        <w:t>的差异性主要体现在</w:t>
      </w:r>
      <w:r w:rsidR="00B24E95">
        <w:t>GPT</w:t>
      </w:r>
      <w:r w:rsidR="00B24E95">
        <w:rPr>
          <w:rFonts w:hint="eastAsia"/>
        </w:rPr>
        <w:t>采用</w:t>
      </w:r>
      <w:r w:rsidR="00B24E95">
        <w:t>的是单向语言模型，而</w:t>
      </w:r>
      <w:r w:rsidR="00B24E95">
        <w:t>Bert</w:t>
      </w:r>
      <w:r w:rsidR="00B24E95">
        <w:rPr>
          <w:rFonts w:hint="eastAsia"/>
        </w:rPr>
        <w:t>采用</w:t>
      </w:r>
      <w:r w:rsidR="00B24E95">
        <w:t>的是双向</w:t>
      </w:r>
      <w:r w:rsidR="00B24E95">
        <w:rPr>
          <w:rFonts w:hint="eastAsia"/>
        </w:rPr>
        <w:t>语言</w:t>
      </w:r>
      <w:r w:rsidR="00B24E95">
        <w:t>模型。</w:t>
      </w:r>
    </w:p>
    <w:p w14:paraId="6BBE0956" w14:textId="411D4CC8" w:rsidR="00923D39" w:rsidRPr="00923D39" w:rsidRDefault="00923D39" w:rsidP="00923D39">
      <w:pPr>
        <w:pStyle w:val="4"/>
      </w:pPr>
      <w:r>
        <w:rPr>
          <w:rFonts w:hint="eastAsia"/>
        </w:rPr>
        <w:t xml:space="preserve">2.1.2 </w:t>
      </w:r>
      <w:r>
        <w:rPr>
          <w:rFonts w:hint="eastAsia"/>
        </w:rPr>
        <w:t>字符</w:t>
      </w:r>
      <w:r>
        <w:t>嵌入</w:t>
      </w:r>
    </w:p>
    <w:p w14:paraId="722760EB" w14:textId="4A54DA13" w:rsidR="00923D39" w:rsidRDefault="00335135" w:rsidP="00923D39">
      <w:r>
        <w:tab/>
      </w:r>
      <w:r>
        <w:rPr>
          <w:rFonts w:hint="eastAsia"/>
        </w:rPr>
        <w:t>相关</w:t>
      </w:r>
      <w:r>
        <w:t>研究证明，</w:t>
      </w:r>
      <w:r>
        <w:rPr>
          <w:rFonts w:hint="eastAsia"/>
        </w:rPr>
        <w:t>在</w:t>
      </w:r>
      <w:r>
        <w:t>英文中，</w:t>
      </w:r>
      <w:r>
        <w:rPr>
          <w:rFonts w:hint="eastAsia"/>
        </w:rPr>
        <w:t>考虑词</w:t>
      </w:r>
      <w:r>
        <w:t>的内部结构信息（</w:t>
      </w:r>
      <w:r>
        <w:rPr>
          <w:rFonts w:hint="eastAsia"/>
        </w:rPr>
        <w:t>前缀、</w:t>
      </w:r>
      <w:r>
        <w:t>后缀等</w:t>
      </w:r>
      <w:r w:rsidR="00E82865">
        <w:rPr>
          <w:rFonts w:hint="eastAsia"/>
        </w:rPr>
        <w:t>信息</w:t>
      </w:r>
      <w:r>
        <w:t>）</w:t>
      </w:r>
      <w:r>
        <w:rPr>
          <w:rFonts w:hint="eastAsia"/>
        </w:rPr>
        <w:t>，</w:t>
      </w:r>
      <w:r>
        <w:t>可以</w:t>
      </w:r>
      <w:r>
        <w:rPr>
          <w:rFonts w:hint="eastAsia"/>
        </w:rPr>
        <w:t>使命名</w:t>
      </w:r>
      <w:r>
        <w:lastRenderedPageBreak/>
        <w:t>实体识别</w:t>
      </w:r>
      <w:r>
        <w:rPr>
          <w:rFonts w:hint="eastAsia"/>
        </w:rPr>
        <w:t>系统</w:t>
      </w:r>
      <w:r>
        <w:t>的性能提升。</w:t>
      </w:r>
      <w:r>
        <w:rPr>
          <w:rFonts w:hint="eastAsia"/>
        </w:rPr>
        <w:t>现在</w:t>
      </w:r>
      <w:r>
        <w:t>主流一般用基于</w:t>
      </w:r>
      <w:r>
        <w:t>CNN</w:t>
      </w:r>
      <w:r>
        <w:rPr>
          <w:rFonts w:hint="eastAsia"/>
        </w:rPr>
        <w:t>的</w:t>
      </w:r>
      <w:r>
        <w:t>模型</w:t>
      </w:r>
      <w:r>
        <w:rPr>
          <w:rFonts w:hint="eastAsia"/>
        </w:rPr>
        <w:t>或者</w:t>
      </w:r>
      <w:r>
        <w:t>基于</w:t>
      </w:r>
      <w:r>
        <w:t>RNN</w:t>
      </w:r>
      <w:r>
        <w:rPr>
          <w:rFonts w:hint="eastAsia"/>
        </w:rPr>
        <w:t>的</w:t>
      </w:r>
      <w:r>
        <w:t>模型</w:t>
      </w:r>
      <w:r w:rsidR="00E82865">
        <w:rPr>
          <w:rFonts w:hint="eastAsia"/>
        </w:rPr>
        <w:t>做字符</w:t>
      </w:r>
      <w:r w:rsidR="00E82865">
        <w:t>嵌入</w:t>
      </w:r>
      <w:r>
        <w:rPr>
          <w:rFonts w:hint="eastAsia"/>
        </w:rPr>
        <w:t>。</w:t>
      </w:r>
      <w:r>
        <w:t>如图</w:t>
      </w:r>
      <w:r>
        <w:rPr>
          <w:rFonts w:hint="eastAsia"/>
        </w:rPr>
        <w:t>2.3</w:t>
      </w:r>
      <w:r>
        <w:rPr>
          <w:rFonts w:hint="eastAsia"/>
        </w:rPr>
        <w:t>所示</w:t>
      </w:r>
      <w:r>
        <w:t>。</w:t>
      </w:r>
      <w:r>
        <w:rPr>
          <w:rFonts w:hint="eastAsia"/>
        </w:rPr>
        <w:t>是</w:t>
      </w:r>
      <w:r>
        <w:t>两种模型的网络结构。</w:t>
      </w:r>
      <w:proofErr w:type="spellStart"/>
      <w:r w:rsidR="009C6774">
        <w:rPr>
          <w:rFonts w:hint="eastAsia"/>
        </w:rPr>
        <w:t>Lam</w:t>
      </w:r>
      <w:r w:rsidR="009C6774">
        <w:t>ple</w:t>
      </w:r>
      <w:proofErr w:type="spellEnd"/>
      <w:r w:rsidR="00E82865">
        <w:rPr>
          <w:rFonts w:hint="eastAsia"/>
        </w:rPr>
        <w:t>等</w:t>
      </w:r>
      <w:r w:rsidR="009C6774">
        <w:rPr>
          <w:rFonts w:hint="eastAsia"/>
        </w:rPr>
        <w:t>提出</w:t>
      </w:r>
      <w:r w:rsidR="009C6774">
        <w:t>的</w:t>
      </w:r>
      <w:r w:rsidR="00785CD3">
        <w:rPr>
          <w:rFonts w:hint="eastAsia"/>
        </w:rPr>
        <w:t>基于</w:t>
      </w:r>
      <w:commentRangeStart w:id="9"/>
      <w:proofErr w:type="spellStart"/>
      <w:r w:rsidR="009C6774">
        <w:rPr>
          <w:rFonts w:hint="eastAsia"/>
        </w:rPr>
        <w:t>Bi</w:t>
      </w:r>
      <w:r w:rsidR="009C6774">
        <w:t>LSTM+CRF</w:t>
      </w:r>
      <w:commentRangeEnd w:id="9"/>
      <w:proofErr w:type="spellEnd"/>
      <w:r w:rsidR="009C6774">
        <w:rPr>
          <w:rStyle w:val="a4"/>
        </w:rPr>
        <w:commentReference w:id="9"/>
      </w:r>
      <w:r w:rsidR="009C6774">
        <w:rPr>
          <w:rFonts w:hint="eastAsia"/>
        </w:rPr>
        <w:t>的</w:t>
      </w:r>
      <w:r w:rsidR="00E82865">
        <w:rPr>
          <w:rFonts w:hint="eastAsia"/>
        </w:rPr>
        <w:t>NER</w:t>
      </w:r>
      <w:r w:rsidR="00E82865">
        <w:rPr>
          <w:rFonts w:hint="eastAsia"/>
        </w:rPr>
        <w:t>方法</w:t>
      </w:r>
      <w:r w:rsidR="009C6774">
        <w:t>是使用</w:t>
      </w:r>
      <w:r w:rsidR="00785CD3">
        <w:rPr>
          <w:rFonts w:hint="eastAsia"/>
        </w:rPr>
        <w:t>双向</w:t>
      </w:r>
      <w:r w:rsidR="00785CD3">
        <w:t>LSTM</w:t>
      </w:r>
      <w:r w:rsidR="009C6774">
        <w:rPr>
          <w:rFonts w:hint="eastAsia"/>
        </w:rPr>
        <w:t>做字符</w:t>
      </w:r>
      <w:r w:rsidR="009C6774">
        <w:t>嵌入</w:t>
      </w:r>
      <w:r w:rsidR="009C6774">
        <w:rPr>
          <w:rFonts w:hint="eastAsia"/>
        </w:rPr>
        <w:t>。</w:t>
      </w:r>
      <w:r w:rsidR="00785CD3">
        <w:rPr>
          <w:rFonts w:hint="eastAsia"/>
        </w:rPr>
        <w:t>Chiu</w:t>
      </w:r>
      <w:r w:rsidR="00E82865">
        <w:rPr>
          <w:rFonts w:hint="eastAsia"/>
        </w:rPr>
        <w:t>等</w:t>
      </w:r>
      <w:r w:rsidR="00785CD3">
        <w:rPr>
          <w:rFonts w:hint="eastAsia"/>
        </w:rPr>
        <w:t>提出</w:t>
      </w:r>
      <w:r w:rsidR="00785CD3">
        <w:t>的</w:t>
      </w:r>
      <w:r w:rsidR="00785CD3">
        <w:rPr>
          <w:rFonts w:hint="eastAsia"/>
        </w:rPr>
        <w:t>基于</w:t>
      </w:r>
      <w:commentRangeStart w:id="10"/>
      <w:r w:rsidR="00785CD3">
        <w:t>LSTM-CNNs</w:t>
      </w:r>
      <w:commentRangeEnd w:id="10"/>
      <w:r w:rsidR="00785CD3">
        <w:rPr>
          <w:rStyle w:val="a4"/>
        </w:rPr>
        <w:commentReference w:id="10"/>
      </w:r>
      <w:r w:rsidR="00785CD3">
        <w:rPr>
          <w:rFonts w:hint="eastAsia"/>
        </w:rPr>
        <w:t>的命名</w:t>
      </w:r>
      <w:r w:rsidR="00785CD3">
        <w:t>实体识别方法是使用</w:t>
      </w:r>
      <w:r w:rsidR="00785CD3">
        <w:t>CNN</w:t>
      </w:r>
      <w:r w:rsidR="00785CD3">
        <w:t>做字符嵌入。</w:t>
      </w:r>
      <w:r w:rsidR="00785CD3">
        <w:rPr>
          <w:rFonts w:hint="eastAsia"/>
        </w:rPr>
        <w:t>同样</w:t>
      </w:r>
      <w:r w:rsidR="00785CD3">
        <w:t>Elmo</w:t>
      </w:r>
      <w:r w:rsidR="00785CD3">
        <w:t>方法中，也是用</w:t>
      </w:r>
      <w:r w:rsidR="00785CD3">
        <w:t>CNN</w:t>
      </w:r>
      <w:r w:rsidR="00785CD3">
        <w:rPr>
          <w:rFonts w:hint="eastAsia"/>
        </w:rPr>
        <w:t>提取</w:t>
      </w:r>
      <w:r w:rsidR="00785CD3">
        <w:t>词的</w:t>
      </w:r>
      <w:proofErr w:type="gramStart"/>
      <w:r w:rsidR="00785CD3">
        <w:t>字符级</w:t>
      </w:r>
      <w:proofErr w:type="gramEnd"/>
      <w:r w:rsidR="00785CD3">
        <w:t>特征。</w:t>
      </w:r>
    </w:p>
    <w:p w14:paraId="0D14386D" w14:textId="6113544D" w:rsidR="00335135" w:rsidRDefault="009C6774" w:rsidP="009C6774">
      <w:pPr>
        <w:jc w:val="center"/>
      </w:pPr>
      <w:r w:rsidRPr="009C6774">
        <w:rPr>
          <w:noProof/>
        </w:rPr>
        <w:drawing>
          <wp:inline distT="0" distB="0" distL="0" distR="0" wp14:anchorId="0CDD72D4" wp14:editId="44C0E724">
            <wp:extent cx="5274310" cy="1324186"/>
            <wp:effectExtent l="0" t="0" r="2540" b="9525"/>
            <wp:docPr id="5" name="图片 5" descr="C:\Users\Administrator\Documents\Tencent Files\1016824906\FileRecv\CNN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ocuments\Tencent Files\1016824906\FileRecv\CNN13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4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7037C8" w14:textId="3A0F7B29" w:rsidR="009C6774" w:rsidRPr="00923D39" w:rsidRDefault="009C6774" w:rsidP="009C677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3</w:t>
      </w:r>
    </w:p>
    <w:p w14:paraId="66E4A954" w14:textId="26D737D2" w:rsidR="00534E6C" w:rsidRDefault="008F07B4" w:rsidP="00785CD3">
      <w:pPr>
        <w:pStyle w:val="3"/>
        <w:numPr>
          <w:ilvl w:val="1"/>
          <w:numId w:val="1"/>
        </w:numPr>
      </w:pPr>
      <w:r>
        <w:rPr>
          <w:rFonts w:hint="eastAsia"/>
        </w:rPr>
        <w:t>内容</w:t>
      </w:r>
      <w:r>
        <w:t>编码</w:t>
      </w:r>
    </w:p>
    <w:p w14:paraId="49E90AC9" w14:textId="190DD9AB" w:rsidR="00143676" w:rsidRDefault="00143676" w:rsidP="00143676">
      <w:pPr>
        <w:pStyle w:val="a3"/>
        <w:ind w:left="540" w:firstLineChars="0" w:firstLine="0"/>
      </w:pPr>
      <w:r>
        <w:rPr>
          <w:rFonts w:hint="eastAsia"/>
        </w:rPr>
        <w:t>获得输入的</w:t>
      </w:r>
      <w:r>
        <w:t>分布式表示</w:t>
      </w:r>
      <w:r>
        <w:rPr>
          <w:rFonts w:hint="eastAsia"/>
        </w:rPr>
        <w:t>后</w:t>
      </w:r>
      <w:r>
        <w:t>，下一阶段就是</w:t>
      </w:r>
      <w:r>
        <w:rPr>
          <w:rFonts w:hint="eastAsia"/>
        </w:rPr>
        <w:t>内容</w:t>
      </w:r>
      <w:r>
        <w:t>编码</w:t>
      </w:r>
      <w:r>
        <w:rPr>
          <w:rFonts w:hint="eastAsia"/>
        </w:rPr>
        <w:t>，</w:t>
      </w:r>
      <w:r>
        <w:t>也就是获取上下文依赖信息。</w:t>
      </w:r>
    </w:p>
    <w:p w14:paraId="43643842" w14:textId="7E2C5D72" w:rsidR="00143676" w:rsidRDefault="00143676" w:rsidP="00143676">
      <w:r>
        <w:rPr>
          <w:rFonts w:hint="eastAsia"/>
        </w:rPr>
        <w:t>普遍</w:t>
      </w:r>
      <w:r>
        <w:t>使用的内容编码结构，主要是卷积神经网络、循环神经网络、递归神经网络和</w:t>
      </w:r>
      <w:r>
        <w:rPr>
          <w:rFonts w:hint="eastAsia"/>
        </w:rPr>
        <w:t>最近</w:t>
      </w:r>
      <w:r>
        <w:t>提出的</w:t>
      </w:r>
      <w:r>
        <w:t>transformer.</w:t>
      </w:r>
    </w:p>
    <w:p w14:paraId="19A8DCD4" w14:textId="7BCE5544" w:rsidR="00143676" w:rsidRDefault="00143676" w:rsidP="00143676">
      <w:pPr>
        <w:pStyle w:val="4"/>
      </w:pPr>
      <w:r>
        <w:t>2.2</w:t>
      </w:r>
      <w:r>
        <w:rPr>
          <w:rFonts w:hint="eastAsia"/>
        </w:rPr>
        <w:t>.1</w:t>
      </w:r>
      <w:r>
        <w:rPr>
          <w:rFonts w:hint="eastAsia"/>
        </w:rPr>
        <w:t>卷积神经</w:t>
      </w:r>
      <w:r>
        <w:t>网络</w:t>
      </w:r>
    </w:p>
    <w:p w14:paraId="32B1397F" w14:textId="20BDFBE0" w:rsidR="001A7F56" w:rsidRPr="001A7F56" w:rsidRDefault="001A7F56" w:rsidP="001A7F56">
      <w:r>
        <w:tab/>
      </w:r>
      <w:r>
        <w:rPr>
          <w:rFonts w:hint="eastAsia"/>
        </w:rPr>
        <w:t>卷积</w:t>
      </w:r>
      <w:r>
        <w:t>神经网络是最早</w:t>
      </w:r>
      <w:r>
        <w:rPr>
          <w:rFonts w:hint="eastAsia"/>
        </w:rPr>
        <w:t>用于</w:t>
      </w:r>
      <w:r>
        <w:t>上下文特征提取的神经网络结构之一</w:t>
      </w:r>
      <w:r w:rsidR="007E2A9C">
        <w:rPr>
          <w:rFonts w:hint="eastAsia"/>
        </w:rPr>
        <w:t>，</w:t>
      </w:r>
      <w:r w:rsidR="007E2A9C">
        <w:t>其结构如</w:t>
      </w:r>
      <w:r w:rsidR="007E2A9C">
        <w:rPr>
          <w:rFonts w:hint="eastAsia"/>
        </w:rPr>
        <w:t>图</w:t>
      </w:r>
      <w:r w:rsidR="007E2A9C">
        <w:rPr>
          <w:rFonts w:hint="eastAsia"/>
        </w:rPr>
        <w:t>2.4</w:t>
      </w:r>
      <w:r w:rsidR="007E2A9C">
        <w:rPr>
          <w:rFonts w:hint="eastAsia"/>
        </w:rPr>
        <w:t>所示</w:t>
      </w:r>
      <w:r>
        <w:t>。</w:t>
      </w:r>
      <w:r>
        <w:rPr>
          <w:rFonts w:hint="eastAsia"/>
        </w:rPr>
        <w:t>依次</w:t>
      </w:r>
      <w:r>
        <w:t>执行</w:t>
      </w:r>
      <w:r>
        <w:rPr>
          <w:rFonts w:hint="eastAsia"/>
        </w:rPr>
        <w:t>输入</w:t>
      </w:r>
      <w:r>
        <w:t>序列</w:t>
      </w:r>
      <w:r>
        <w:rPr>
          <w:rFonts w:hint="eastAsia"/>
        </w:rPr>
        <w:t>的</w:t>
      </w:r>
      <w:r>
        <w:t>分布式表示，卷积、</w:t>
      </w:r>
      <w:r>
        <w:rPr>
          <w:rFonts w:hint="eastAsia"/>
        </w:rPr>
        <w:t>最大</w:t>
      </w:r>
      <w:r>
        <w:t>池化</w:t>
      </w:r>
      <w:r>
        <w:rPr>
          <w:rFonts w:hint="eastAsia"/>
        </w:rPr>
        <w:t>、</w:t>
      </w:r>
      <w:r>
        <w:t>全连接</w:t>
      </w:r>
      <w:r>
        <w:rPr>
          <w:rFonts w:hint="eastAsia"/>
        </w:rPr>
        <w:t>，最后</w:t>
      </w:r>
      <w:r>
        <w:t>得到特征输出。</w:t>
      </w:r>
    </w:p>
    <w:p w14:paraId="1A61B7D0" w14:textId="1C4E57CD" w:rsidR="00143676" w:rsidRDefault="001A7F56" w:rsidP="007E2A9C">
      <w:pPr>
        <w:jc w:val="center"/>
      </w:pPr>
      <w:r>
        <w:rPr>
          <w:noProof/>
        </w:rPr>
        <w:drawing>
          <wp:inline distT="0" distB="0" distL="0" distR="0" wp14:anchorId="122E2E06" wp14:editId="005D6F24">
            <wp:extent cx="4689475" cy="2866390"/>
            <wp:effectExtent l="0" t="0" r="0" b="0"/>
            <wp:docPr id="4" name="图片 4" descr="C:\Users\Administrator\Desktop\NER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esktop\NER14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9475" cy="286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747D11" w14:textId="63465596" w:rsidR="007E2A9C" w:rsidRPr="00143676" w:rsidRDefault="007E2A9C" w:rsidP="007E2A9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4</w:t>
      </w:r>
    </w:p>
    <w:p w14:paraId="35A9FE20" w14:textId="7BCF7BE3" w:rsidR="00143676" w:rsidRDefault="00143676" w:rsidP="00143676">
      <w:pPr>
        <w:pStyle w:val="4"/>
      </w:pPr>
      <w:r>
        <w:rPr>
          <w:rFonts w:hint="eastAsia"/>
        </w:rPr>
        <w:t xml:space="preserve">2.2.2 </w:t>
      </w:r>
      <w:r>
        <w:rPr>
          <w:rFonts w:hint="eastAsia"/>
        </w:rPr>
        <w:t>循环</w:t>
      </w:r>
      <w:r>
        <w:t>神经网络</w:t>
      </w:r>
    </w:p>
    <w:p w14:paraId="72670D1B" w14:textId="299B462F" w:rsidR="001A7F56" w:rsidRDefault="001A7F56" w:rsidP="001A7F56">
      <w:r>
        <w:lastRenderedPageBreak/>
        <w:tab/>
      </w:r>
      <w:r w:rsidR="00267CEE">
        <w:rPr>
          <w:rFonts w:hint="eastAsia"/>
        </w:rPr>
        <w:t>循环</w:t>
      </w:r>
      <w:r>
        <w:t>神经网络</w:t>
      </w:r>
      <w:r w:rsidR="006E62DF">
        <w:rPr>
          <w:rFonts w:hint="eastAsia"/>
        </w:rPr>
        <w:t>是目前最流行</w:t>
      </w:r>
      <w:r w:rsidR="006E62DF">
        <w:t>的用于处理序列数据的</w:t>
      </w:r>
      <w:r w:rsidR="006E62DF">
        <w:rPr>
          <w:rFonts w:hint="eastAsia"/>
        </w:rPr>
        <w:t>神经</w:t>
      </w:r>
      <w:r w:rsidR="006E62DF">
        <w:t>网络框架</w:t>
      </w:r>
      <w:r w:rsidR="003B41F0">
        <w:rPr>
          <w:rFonts w:hint="eastAsia"/>
        </w:rPr>
        <w:t>。其</w:t>
      </w:r>
      <w:r w:rsidR="003B41F0">
        <w:t>网络结构</w:t>
      </w:r>
      <w:r w:rsidR="003B41F0">
        <w:rPr>
          <w:rFonts w:hint="eastAsia"/>
        </w:rPr>
        <w:t>如</w:t>
      </w:r>
      <w:r w:rsidR="003B41F0">
        <w:t>图</w:t>
      </w:r>
      <w:r w:rsidR="007E2A9C">
        <w:rPr>
          <w:rFonts w:hint="eastAsia"/>
        </w:rPr>
        <w:t>2.5</w:t>
      </w:r>
      <w:r w:rsidR="003B41F0">
        <w:rPr>
          <w:rFonts w:hint="eastAsia"/>
        </w:rPr>
        <w:t>所示</w:t>
      </w:r>
      <w:r w:rsidR="007E2A9C">
        <w:rPr>
          <w:rFonts w:hint="eastAsia"/>
        </w:rPr>
        <w:t>。普通</w:t>
      </w:r>
      <w:r w:rsidR="007E2A9C">
        <w:t>的</w:t>
      </w:r>
      <w:r w:rsidR="007E2A9C">
        <w:t>RNN</w:t>
      </w:r>
      <w:r w:rsidR="007E2A9C">
        <w:rPr>
          <w:rFonts w:hint="eastAsia"/>
        </w:rPr>
        <w:t>在处理长</w:t>
      </w:r>
      <w:r w:rsidR="007E2A9C">
        <w:t>序列时</w:t>
      </w:r>
      <w:r w:rsidR="007E2A9C">
        <w:rPr>
          <w:rFonts w:hint="eastAsia"/>
        </w:rPr>
        <w:t>，</w:t>
      </w:r>
      <w:r w:rsidR="007E2A9C">
        <w:t>可能会出现梯度</w:t>
      </w:r>
      <w:r w:rsidR="007E2A9C">
        <w:rPr>
          <w:rFonts w:hint="eastAsia"/>
        </w:rPr>
        <w:t>消失</w:t>
      </w:r>
      <w:r w:rsidR="007E2A9C">
        <w:t>的问题</w:t>
      </w:r>
      <w:r w:rsidR="00FA63CC">
        <w:rPr>
          <w:rFonts w:hint="eastAsia"/>
        </w:rPr>
        <w:t>。梯度消失导致无法对</w:t>
      </w:r>
      <w:r w:rsidR="00A2710C">
        <w:rPr>
          <w:rFonts w:hint="eastAsia"/>
        </w:rPr>
        <w:t>长期</w:t>
      </w:r>
      <w:r w:rsidR="00FA63CC" w:rsidRPr="00FA63CC">
        <w:rPr>
          <w:rFonts w:hint="eastAsia"/>
        </w:rPr>
        <w:t>依赖</w:t>
      </w:r>
      <w:r w:rsidR="00FA63CC">
        <w:rPr>
          <w:rFonts w:hint="eastAsia"/>
        </w:rPr>
        <w:t>进行</w:t>
      </w:r>
      <w:r w:rsidR="00FA63CC">
        <w:t>建模</w:t>
      </w:r>
      <w:r w:rsidR="007E2A9C">
        <w:t>。</w:t>
      </w:r>
      <w:r w:rsidR="00FA63CC">
        <w:rPr>
          <w:rFonts w:hint="eastAsia"/>
        </w:rPr>
        <w:t>LSTM</w:t>
      </w:r>
      <w:r w:rsidR="00FA63CC">
        <w:rPr>
          <w:rFonts w:hint="eastAsia"/>
        </w:rPr>
        <w:t>、</w:t>
      </w:r>
      <w:r w:rsidR="00FA63CC">
        <w:t>GRU</w:t>
      </w:r>
      <w:r w:rsidR="00FA63CC">
        <w:rPr>
          <w:rFonts w:hint="eastAsia"/>
        </w:rPr>
        <w:t>是</w:t>
      </w:r>
      <w:r w:rsidR="00FA63CC">
        <w:t>RNN</w:t>
      </w:r>
      <w:r w:rsidR="00FA63CC">
        <w:rPr>
          <w:rFonts w:hint="eastAsia"/>
        </w:rPr>
        <w:t>的</w:t>
      </w:r>
      <w:r w:rsidR="00A2710C">
        <w:t>变体，</w:t>
      </w:r>
      <w:r w:rsidR="00A2710C">
        <w:rPr>
          <w:rFonts w:hint="eastAsia"/>
        </w:rPr>
        <w:t>可以</w:t>
      </w:r>
      <w:r w:rsidR="00A2710C">
        <w:t>较好</w:t>
      </w:r>
      <w:r w:rsidR="00A2710C">
        <w:rPr>
          <w:rFonts w:hint="eastAsia"/>
        </w:rPr>
        <w:t>得</w:t>
      </w:r>
      <w:r w:rsidR="00A2710C">
        <w:t>对</w:t>
      </w:r>
      <w:r w:rsidR="00A2710C">
        <w:rPr>
          <w:rFonts w:hint="eastAsia"/>
        </w:rPr>
        <w:t>长期</w:t>
      </w:r>
      <w:r w:rsidR="00A2710C">
        <w:t>依赖进行</w:t>
      </w:r>
      <w:r w:rsidR="00A2710C">
        <w:rPr>
          <w:rFonts w:hint="eastAsia"/>
        </w:rPr>
        <w:t>建模</w:t>
      </w:r>
      <w:r w:rsidR="00A2710C">
        <w:t>，克服梯度消失的问题。</w:t>
      </w:r>
      <w:r w:rsidR="00A2710C">
        <w:rPr>
          <w:rFonts w:hint="eastAsia"/>
        </w:rPr>
        <w:t>另外</w:t>
      </w:r>
      <w:r w:rsidR="00A2710C">
        <w:t>一个缺点是，单向的</w:t>
      </w:r>
      <w:r w:rsidR="00A2710C">
        <w:t>RNN</w:t>
      </w:r>
      <w:r w:rsidR="00A2710C">
        <w:rPr>
          <w:rFonts w:hint="eastAsia"/>
        </w:rPr>
        <w:t>仅仅</w:t>
      </w:r>
      <w:r w:rsidR="00A2710C">
        <w:t>对左边的依赖进行建模，</w:t>
      </w:r>
      <w:r w:rsidR="00267CEE">
        <w:t>语言学常识</w:t>
      </w:r>
      <w:r w:rsidR="00267CEE">
        <w:rPr>
          <w:rFonts w:hint="eastAsia"/>
        </w:rPr>
        <w:t>认为</w:t>
      </w:r>
      <w:r w:rsidR="00267CEE">
        <w:t>，</w:t>
      </w:r>
      <w:proofErr w:type="gramStart"/>
      <w:r w:rsidR="00267CEE">
        <w:t>当前词</w:t>
      </w:r>
      <w:proofErr w:type="gramEnd"/>
      <w:r w:rsidR="00267CEE">
        <w:t>的</w:t>
      </w:r>
      <w:r w:rsidR="00267CEE">
        <w:rPr>
          <w:rFonts w:hint="eastAsia"/>
        </w:rPr>
        <w:t>意思</w:t>
      </w:r>
      <w:r w:rsidR="00267CEE">
        <w:t>不仅与左边的</w:t>
      </w:r>
      <w:r w:rsidR="00267CEE">
        <w:rPr>
          <w:rFonts w:hint="eastAsia"/>
        </w:rPr>
        <w:t>语境</w:t>
      </w:r>
      <w:r w:rsidR="00267CEE">
        <w:t>有关，同时也和右边的</w:t>
      </w:r>
      <w:r w:rsidR="00267CEE">
        <w:rPr>
          <w:rFonts w:hint="eastAsia"/>
        </w:rPr>
        <w:t>语境</w:t>
      </w:r>
      <w:r w:rsidR="00267CEE">
        <w:t>有关</w:t>
      </w:r>
      <w:r w:rsidR="00267CEE">
        <w:rPr>
          <w:rFonts w:hint="eastAsia"/>
        </w:rPr>
        <w:t>，</w:t>
      </w:r>
      <w:r w:rsidR="00267CEE">
        <w:t>所以在</w:t>
      </w:r>
      <w:r w:rsidR="00267CEE">
        <w:rPr>
          <w:rFonts w:hint="eastAsia"/>
        </w:rPr>
        <w:t>命名</w:t>
      </w:r>
      <w:r w:rsidR="00267CEE">
        <w:t>实体识别任务中，一般用双向的循环</w:t>
      </w:r>
      <w:r w:rsidR="00267CEE">
        <w:rPr>
          <w:rFonts w:hint="eastAsia"/>
        </w:rPr>
        <w:t>神经</w:t>
      </w:r>
      <w:r w:rsidR="00267CEE">
        <w:t>网络对内容进行编码。</w:t>
      </w:r>
    </w:p>
    <w:p w14:paraId="57DEA45F" w14:textId="010B8B91" w:rsidR="003B41F0" w:rsidRDefault="003B41F0" w:rsidP="001A7F56">
      <w:r>
        <w:rPr>
          <w:noProof/>
        </w:rPr>
        <w:drawing>
          <wp:inline distT="0" distB="0" distL="0" distR="0" wp14:anchorId="5CFE650D" wp14:editId="483DAC65">
            <wp:extent cx="5269230" cy="2567305"/>
            <wp:effectExtent l="0" t="0" r="7620" b="4445"/>
            <wp:docPr id="6" name="图片 6" descr="C:\Users\Administrator\Desktop\NER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esktop\NER15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256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8B1411" w14:textId="5B8DCB88" w:rsidR="007E2A9C" w:rsidRPr="001A7F56" w:rsidRDefault="007E2A9C" w:rsidP="007E2A9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5</w:t>
      </w:r>
    </w:p>
    <w:p w14:paraId="61D0C0DA" w14:textId="58C12B86" w:rsidR="00143676" w:rsidRDefault="00143676" w:rsidP="00143676">
      <w:pPr>
        <w:pStyle w:val="4"/>
      </w:pPr>
      <w:r>
        <w:rPr>
          <w:rFonts w:hint="eastAsia"/>
        </w:rPr>
        <w:t xml:space="preserve">2.2.3 </w:t>
      </w:r>
      <w:r>
        <w:rPr>
          <w:rFonts w:hint="eastAsia"/>
        </w:rPr>
        <w:t>递归</w:t>
      </w:r>
      <w:r>
        <w:t>神经网络</w:t>
      </w:r>
    </w:p>
    <w:p w14:paraId="67DFDF9C" w14:textId="565F52A2" w:rsidR="00495AB0" w:rsidRPr="00495AB0" w:rsidRDefault="00495AB0" w:rsidP="00495AB0">
      <w:pPr>
        <w:rPr>
          <w:rFonts w:hint="eastAsia"/>
        </w:rPr>
      </w:pPr>
      <w:r>
        <w:tab/>
      </w:r>
      <w:r>
        <w:rPr>
          <w:rFonts w:hint="eastAsia"/>
        </w:rPr>
        <w:t>如图</w:t>
      </w:r>
      <w:r>
        <w:rPr>
          <w:rFonts w:hint="eastAsia"/>
        </w:rPr>
        <w:t>2.</w:t>
      </w:r>
      <w:r>
        <w:t>6</w:t>
      </w:r>
      <w:r>
        <w:rPr>
          <w:rFonts w:hint="eastAsia"/>
        </w:rPr>
        <w:t>所示是</w:t>
      </w:r>
      <w:r>
        <w:t>一个</w:t>
      </w:r>
      <w:r>
        <w:rPr>
          <w:rFonts w:hint="eastAsia"/>
        </w:rPr>
        <w:t>用于</w:t>
      </w:r>
      <w:r>
        <w:t>解决</w:t>
      </w:r>
      <w:r>
        <w:t>NER</w:t>
      </w:r>
      <w:r>
        <w:t>的双向</w:t>
      </w:r>
      <w:r>
        <w:rPr>
          <w:rFonts w:hint="eastAsia"/>
        </w:rPr>
        <w:t>递归</w:t>
      </w:r>
      <w:r>
        <w:t>神经网络结构。</w:t>
      </w:r>
    </w:p>
    <w:p w14:paraId="55F01F9C" w14:textId="17B0775D" w:rsidR="00495AB0" w:rsidRDefault="00495AB0" w:rsidP="00495AB0">
      <w:r>
        <w:tab/>
      </w:r>
      <w:r>
        <w:rPr>
          <w:noProof/>
        </w:rPr>
        <w:drawing>
          <wp:inline distT="0" distB="0" distL="0" distR="0" wp14:anchorId="7077FAF6" wp14:editId="0A4517D8">
            <wp:extent cx="5269230" cy="2045970"/>
            <wp:effectExtent l="0" t="0" r="7620" b="0"/>
            <wp:docPr id="9" name="图片 9" descr="C:\Users\Administrator\Desktop\RNN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esktop\RNN18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204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32076E" w14:textId="0048032B" w:rsidR="004D25FC" w:rsidRPr="00495AB0" w:rsidRDefault="004D25FC" w:rsidP="004D25FC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2.6</w:t>
      </w:r>
    </w:p>
    <w:p w14:paraId="05AF9517" w14:textId="3D9BCFA0" w:rsidR="00143676" w:rsidRDefault="00143676" w:rsidP="00143676">
      <w:pPr>
        <w:pStyle w:val="4"/>
      </w:pPr>
      <w:proofErr w:type="gramStart"/>
      <w:r>
        <w:t>2.2.4  Transformer</w:t>
      </w:r>
      <w:proofErr w:type="gramEnd"/>
    </w:p>
    <w:p w14:paraId="1D34D1AD" w14:textId="1EE4A6CE" w:rsidR="006A464A" w:rsidRPr="006A464A" w:rsidRDefault="00306AAA" w:rsidP="00495AB0">
      <w:r>
        <w:tab/>
        <w:t>Transformer</w:t>
      </w:r>
      <w:r>
        <w:rPr>
          <w:rFonts w:hint="eastAsia"/>
        </w:rPr>
        <w:t>是</w:t>
      </w:r>
      <w:r>
        <w:rPr>
          <w:rFonts w:hint="eastAsia"/>
        </w:rPr>
        <w:t>google</w:t>
      </w:r>
      <w:r>
        <w:rPr>
          <w:rFonts w:hint="eastAsia"/>
        </w:rPr>
        <w:t>在</w:t>
      </w:r>
      <w:r>
        <w:rPr>
          <w:rFonts w:hint="eastAsia"/>
        </w:rPr>
        <w:t>17</w:t>
      </w:r>
      <w:r>
        <w:rPr>
          <w:rFonts w:hint="eastAsia"/>
        </w:rPr>
        <w:t>年</w:t>
      </w:r>
      <w:r w:rsidR="006A464A">
        <w:t>提出来</w:t>
      </w:r>
      <w:r w:rsidR="006A464A">
        <w:rPr>
          <w:rFonts w:hint="eastAsia"/>
        </w:rPr>
        <w:t>的</w:t>
      </w:r>
      <w:r>
        <w:t>模型</w:t>
      </w:r>
      <w:r w:rsidR="006A464A">
        <w:rPr>
          <w:rFonts w:hint="eastAsia"/>
        </w:rPr>
        <w:t>。</w:t>
      </w:r>
      <w:r w:rsidR="006A464A">
        <w:t>RNN</w:t>
      </w:r>
      <w:r w:rsidR="006A464A">
        <w:rPr>
          <w:rFonts w:hint="eastAsia"/>
        </w:rPr>
        <w:t>是</w:t>
      </w:r>
      <w:r w:rsidR="006A464A">
        <w:t>通过隐藏状态的</w:t>
      </w:r>
      <w:r w:rsidR="006A464A">
        <w:rPr>
          <w:rFonts w:hint="eastAsia"/>
        </w:rPr>
        <w:t>传递</w:t>
      </w:r>
      <w:r w:rsidR="006A464A">
        <w:t>对上下文依赖信息进行编码，</w:t>
      </w:r>
      <w:r w:rsidR="006A464A">
        <w:rPr>
          <w:rFonts w:hint="eastAsia"/>
        </w:rPr>
        <w:t>Transformer</w:t>
      </w:r>
      <w:r w:rsidR="006A464A">
        <w:rPr>
          <w:rFonts w:hint="eastAsia"/>
        </w:rPr>
        <w:t>是</w:t>
      </w:r>
      <w:r w:rsidR="006A464A">
        <w:t>通过注意力机制</w:t>
      </w:r>
      <w:r w:rsidR="006A464A">
        <w:rPr>
          <w:rFonts w:hint="eastAsia"/>
        </w:rPr>
        <w:t>（编码</w:t>
      </w:r>
      <w:proofErr w:type="gramStart"/>
      <w:r w:rsidR="006A464A">
        <w:rPr>
          <w:rFonts w:hint="eastAsia"/>
        </w:rPr>
        <w:t>当前</w:t>
      </w:r>
      <w:r w:rsidR="006A464A">
        <w:t>词</w:t>
      </w:r>
      <w:proofErr w:type="gramEnd"/>
      <w:r w:rsidR="006A464A">
        <w:t>对句子中每个单词的注意程度</w:t>
      </w:r>
      <w:r w:rsidR="006A464A">
        <w:rPr>
          <w:rFonts w:hint="eastAsia"/>
        </w:rPr>
        <w:t>）</w:t>
      </w:r>
      <w:r w:rsidR="006A464A">
        <w:t>对上下文依赖信息进行编码</w:t>
      </w:r>
      <w:r w:rsidR="006A464A">
        <w:rPr>
          <w:rFonts w:hint="eastAsia"/>
        </w:rPr>
        <w:t>。如图</w:t>
      </w:r>
      <w:r w:rsidR="006A464A">
        <w:rPr>
          <w:rFonts w:hint="eastAsia"/>
        </w:rPr>
        <w:t>2.6</w:t>
      </w:r>
      <w:r w:rsidR="006A464A">
        <w:rPr>
          <w:rFonts w:hint="eastAsia"/>
        </w:rPr>
        <w:t>所示</w:t>
      </w:r>
      <w:r w:rsidR="006A464A">
        <w:t>是其网络结构。</w:t>
      </w:r>
      <w:r w:rsidR="00731FEA">
        <w:rPr>
          <w:rFonts w:hint="eastAsia"/>
        </w:rPr>
        <w:t>左边</w:t>
      </w:r>
      <w:r w:rsidR="00731FEA">
        <w:t>是</w:t>
      </w:r>
      <w:r w:rsidR="00731FEA">
        <w:rPr>
          <w:rFonts w:hint="eastAsia"/>
        </w:rPr>
        <w:t>En</w:t>
      </w:r>
      <w:r w:rsidR="00731FEA">
        <w:t>code</w:t>
      </w:r>
      <w:r w:rsidR="00731FEA">
        <w:rPr>
          <w:rFonts w:hint="eastAsia"/>
        </w:rPr>
        <w:t>部分，</w:t>
      </w:r>
      <w:r w:rsidR="00731FEA">
        <w:t>主要</w:t>
      </w:r>
      <w:r w:rsidR="00731FEA">
        <w:lastRenderedPageBreak/>
        <w:t>的模块是多头注意力机制</w:t>
      </w:r>
      <w:r w:rsidR="00731FEA">
        <w:rPr>
          <w:rFonts w:hint="eastAsia"/>
        </w:rPr>
        <w:t>、</w:t>
      </w:r>
      <w:r w:rsidR="00731FEA">
        <w:t>前馈神经网络</w:t>
      </w:r>
      <w:r w:rsidR="00731FEA">
        <w:rPr>
          <w:rFonts w:hint="eastAsia"/>
        </w:rPr>
        <w:t>，</w:t>
      </w:r>
      <w:r w:rsidR="00731FEA">
        <w:t>右边是</w:t>
      </w:r>
      <w:r w:rsidR="00731FEA">
        <w:t>Decode</w:t>
      </w:r>
      <w:r w:rsidR="00731FEA">
        <w:rPr>
          <w:rFonts w:hint="eastAsia"/>
        </w:rPr>
        <w:t>部分</w:t>
      </w:r>
      <w:r w:rsidR="00731FEA">
        <w:t>，结构与</w:t>
      </w:r>
      <w:r w:rsidR="00731FEA">
        <w:t>Encode</w:t>
      </w:r>
      <w:r w:rsidR="00731FEA">
        <w:rPr>
          <w:rFonts w:hint="eastAsia"/>
        </w:rPr>
        <w:t>相似，</w:t>
      </w:r>
      <w:r w:rsidR="00731FEA">
        <w:t>只不过多头注意</w:t>
      </w:r>
      <w:r w:rsidR="00731FEA">
        <w:rPr>
          <w:rFonts w:hint="eastAsia"/>
        </w:rPr>
        <w:t>力</w:t>
      </w:r>
      <w:r w:rsidR="00731FEA">
        <w:t>机制变成</w:t>
      </w:r>
      <w:r w:rsidR="00731FEA">
        <w:rPr>
          <w:rFonts w:hint="eastAsia"/>
        </w:rPr>
        <w:t>遮挡</w:t>
      </w:r>
      <w:r w:rsidR="00731FEA">
        <w:t>多头注意力机制</w:t>
      </w:r>
      <w:r w:rsidR="00B604C1">
        <w:rPr>
          <w:rFonts w:hint="eastAsia"/>
        </w:rPr>
        <w:t>（</w:t>
      </w:r>
      <w:r w:rsidR="00B604C1">
        <w:t>D</w:t>
      </w:r>
      <w:r w:rsidR="00B604C1">
        <w:rPr>
          <w:rFonts w:hint="eastAsia"/>
        </w:rPr>
        <w:t>ecode</w:t>
      </w:r>
      <w:r w:rsidR="00B604C1">
        <w:t>r</w:t>
      </w:r>
      <w:r w:rsidR="00B604C1">
        <w:rPr>
          <w:rFonts w:hint="eastAsia"/>
        </w:rPr>
        <w:t>是</w:t>
      </w:r>
      <w:r w:rsidR="00B604C1">
        <w:t>生成任务，右边的</w:t>
      </w:r>
      <w:proofErr w:type="gramStart"/>
      <w:r w:rsidR="00B604C1">
        <w:t>词需要</w:t>
      </w:r>
      <w:proofErr w:type="gramEnd"/>
      <w:r w:rsidR="00B604C1">
        <w:t>遮挡</w:t>
      </w:r>
      <w:r w:rsidR="00B604C1">
        <w:rPr>
          <w:rFonts w:hint="eastAsia"/>
        </w:rPr>
        <w:t>）</w:t>
      </w:r>
      <w:r w:rsidR="00731FEA">
        <w:t>。</w:t>
      </w:r>
      <w:r w:rsidR="006A464A">
        <w:rPr>
          <w:rFonts w:hint="eastAsia"/>
        </w:rPr>
        <w:t>相关</w:t>
      </w:r>
      <w:r w:rsidR="006A464A">
        <w:t>实验证明</w:t>
      </w:r>
      <w:r w:rsidR="006A464A">
        <w:t>Transformer</w:t>
      </w:r>
      <w:r w:rsidR="006A464A">
        <w:rPr>
          <w:rFonts w:hint="eastAsia"/>
        </w:rPr>
        <w:t>的</w:t>
      </w:r>
      <w:r w:rsidR="006A464A" w:rsidRPr="006A464A">
        <w:rPr>
          <w:rFonts w:hint="eastAsia"/>
        </w:rPr>
        <w:t>语义特征提取能力</w:t>
      </w:r>
      <w:r w:rsidR="006A464A">
        <w:rPr>
          <w:rFonts w:hint="eastAsia"/>
        </w:rPr>
        <w:t>、</w:t>
      </w:r>
      <w:r w:rsidR="006A464A" w:rsidRPr="006A464A">
        <w:rPr>
          <w:rFonts w:hint="eastAsia"/>
        </w:rPr>
        <w:t>长距离特征捕获能力</w:t>
      </w:r>
      <w:r w:rsidR="006A464A">
        <w:rPr>
          <w:rFonts w:hint="eastAsia"/>
        </w:rPr>
        <w:t>、任</w:t>
      </w:r>
      <w:r w:rsidR="006A464A" w:rsidRPr="006A464A">
        <w:rPr>
          <w:rFonts w:hint="eastAsia"/>
        </w:rPr>
        <w:t>务综合特征抽取能力</w:t>
      </w:r>
      <w:r w:rsidR="006A464A">
        <w:rPr>
          <w:rFonts w:hint="eastAsia"/>
        </w:rPr>
        <w:t>、</w:t>
      </w:r>
      <w:r w:rsidR="006A464A" w:rsidRPr="006A464A">
        <w:rPr>
          <w:rFonts w:hint="eastAsia"/>
        </w:rPr>
        <w:t>并行计算能力及运行效率</w:t>
      </w:r>
      <w:r w:rsidR="006A464A">
        <w:rPr>
          <w:rFonts w:hint="eastAsia"/>
        </w:rPr>
        <w:t>均</w:t>
      </w:r>
      <w:r w:rsidR="006A464A">
        <w:t>优于循环神经网络</w:t>
      </w:r>
    </w:p>
    <w:p w14:paraId="3EBC874A" w14:textId="1BCD05F9" w:rsidR="00306AAA" w:rsidRPr="006A464A" w:rsidRDefault="00306AAA" w:rsidP="00306AAA"/>
    <w:p w14:paraId="6C771A77" w14:textId="303F2CFC" w:rsidR="00306AAA" w:rsidRPr="00306AAA" w:rsidRDefault="00306AAA" w:rsidP="00306AAA">
      <w:r>
        <w:tab/>
      </w:r>
    </w:p>
    <w:p w14:paraId="32AB9865" w14:textId="02AD8CCD" w:rsidR="00143676" w:rsidRDefault="00306AAA" w:rsidP="00306AAA">
      <w:pPr>
        <w:jc w:val="center"/>
      </w:pPr>
      <w:r>
        <w:rPr>
          <w:noProof/>
        </w:rPr>
        <w:drawing>
          <wp:inline distT="0" distB="0" distL="0" distR="0" wp14:anchorId="5930F587" wp14:editId="2102334F">
            <wp:extent cx="3792415" cy="357505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98006" cy="3580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F525D" w14:textId="66B4CEBB" w:rsidR="00306AAA" w:rsidRPr="00143676" w:rsidRDefault="00306AAA" w:rsidP="00306AAA">
      <w:pPr>
        <w:jc w:val="center"/>
      </w:pPr>
      <w:r>
        <w:rPr>
          <w:rFonts w:hint="eastAsia"/>
        </w:rPr>
        <w:t>图</w:t>
      </w:r>
      <w:r w:rsidR="004D25FC">
        <w:rPr>
          <w:rFonts w:hint="eastAsia"/>
        </w:rPr>
        <w:t>2.7</w:t>
      </w:r>
    </w:p>
    <w:p w14:paraId="6D40D68D" w14:textId="77777777" w:rsidR="00534E6C" w:rsidRDefault="00534E6C" w:rsidP="00534E6C">
      <w:pPr>
        <w:pStyle w:val="3"/>
      </w:pPr>
      <w:r>
        <w:rPr>
          <w:rFonts w:hint="eastAsia"/>
        </w:rPr>
        <w:t>2.3</w:t>
      </w:r>
      <w:r>
        <w:rPr>
          <w:rFonts w:hint="eastAsia"/>
        </w:rPr>
        <w:t>标签</w:t>
      </w:r>
      <w:r>
        <w:t>解码</w:t>
      </w:r>
    </w:p>
    <w:p w14:paraId="065A8FA7" w14:textId="02AD4A22" w:rsidR="00B97126" w:rsidRDefault="00B97126" w:rsidP="00B97126">
      <w:r>
        <w:tab/>
      </w:r>
      <w:r>
        <w:rPr>
          <w:rFonts w:hint="eastAsia"/>
        </w:rPr>
        <w:t>命名</w:t>
      </w:r>
      <w:r>
        <w:t>实体识别的最后一个阶段，标签解码</w:t>
      </w:r>
      <w:r>
        <w:rPr>
          <w:rFonts w:hint="eastAsia"/>
        </w:rPr>
        <w:t>。</w:t>
      </w:r>
      <w:r>
        <w:t>标签</w:t>
      </w:r>
      <w:r>
        <w:rPr>
          <w:rFonts w:hint="eastAsia"/>
        </w:rPr>
        <w:t>解码主要</w:t>
      </w:r>
      <w:r>
        <w:t>的作用是将内容编码</w:t>
      </w:r>
      <w:r>
        <w:rPr>
          <w:rFonts w:hint="eastAsia"/>
        </w:rPr>
        <w:t>阶段</w:t>
      </w:r>
      <w:r>
        <w:t>的输出</w:t>
      </w:r>
      <w:r>
        <w:rPr>
          <w:rFonts w:hint="eastAsia"/>
        </w:rPr>
        <w:t>映射</w:t>
      </w:r>
      <w:r>
        <w:t>到相应的标签集</w:t>
      </w:r>
      <w:r>
        <w:rPr>
          <w:rFonts w:hint="eastAsia"/>
        </w:rPr>
        <w:t>，得到</w:t>
      </w:r>
      <w:r>
        <w:t>每个</w:t>
      </w:r>
      <w:r w:rsidR="009D2DDB">
        <w:rPr>
          <w:rFonts w:hint="eastAsia"/>
        </w:rPr>
        <w:t>词</w:t>
      </w:r>
      <w:r>
        <w:t>的标签。</w:t>
      </w:r>
      <w:r>
        <w:rPr>
          <w:rFonts w:hint="eastAsia"/>
        </w:rPr>
        <w:t>全</w:t>
      </w:r>
      <w:r>
        <w:t>连接层</w:t>
      </w:r>
      <w:r>
        <w:t>+</w:t>
      </w:r>
      <w:proofErr w:type="spellStart"/>
      <w:r>
        <w:t>softmax</w:t>
      </w:r>
      <w:proofErr w:type="spellEnd"/>
      <w:r>
        <w:rPr>
          <w:rFonts w:hint="eastAsia"/>
        </w:rPr>
        <w:t>层</w:t>
      </w:r>
      <w:r>
        <w:t>、</w:t>
      </w:r>
      <w:r>
        <w:rPr>
          <w:rFonts w:hint="eastAsia"/>
        </w:rPr>
        <w:t>条件</w:t>
      </w:r>
      <w:r w:rsidR="002A7CA3">
        <w:t>随机场、循环神经网络、指针网络</w:t>
      </w:r>
      <w:r w:rsidR="002A7CA3">
        <w:rPr>
          <w:rFonts w:hint="eastAsia"/>
        </w:rPr>
        <w:t>都</w:t>
      </w:r>
      <w:r w:rsidR="002A7CA3">
        <w:t>可以</w:t>
      </w:r>
      <w:r w:rsidR="002A7CA3">
        <w:rPr>
          <w:rFonts w:hint="eastAsia"/>
        </w:rPr>
        <w:t>作为</w:t>
      </w:r>
      <w:r w:rsidR="002A7CA3">
        <w:t>标签解码的方法。</w:t>
      </w:r>
    </w:p>
    <w:p w14:paraId="3E2537E0" w14:textId="7D0154DA" w:rsidR="002A7CA3" w:rsidRDefault="002A7CA3" w:rsidP="002A7CA3">
      <w:pPr>
        <w:pStyle w:val="4"/>
      </w:pPr>
      <w:r>
        <w:t xml:space="preserve">2.3.1 </w:t>
      </w:r>
      <w:r>
        <w:rPr>
          <w:rFonts w:hint="eastAsia"/>
        </w:rPr>
        <w:t>全</w:t>
      </w:r>
      <w:r>
        <w:t>连接层</w:t>
      </w:r>
      <w:r>
        <w:t>+</w:t>
      </w:r>
      <w:proofErr w:type="spellStart"/>
      <w:r>
        <w:t>softmax</w:t>
      </w:r>
      <w:proofErr w:type="spellEnd"/>
      <w:r>
        <w:rPr>
          <w:rFonts w:hint="eastAsia"/>
        </w:rPr>
        <w:t>层</w:t>
      </w:r>
    </w:p>
    <w:p w14:paraId="00D9CD5B" w14:textId="0D74BEF1" w:rsidR="00D76FA6" w:rsidRDefault="00D76FA6" w:rsidP="00D76FA6">
      <w:r>
        <w:tab/>
      </w:r>
      <w:r>
        <w:rPr>
          <w:rFonts w:hint="eastAsia"/>
        </w:rPr>
        <w:t>全</w:t>
      </w:r>
      <w:r>
        <w:t>连接层</w:t>
      </w:r>
      <w:r>
        <w:t>+</w:t>
      </w:r>
      <w:proofErr w:type="spellStart"/>
      <w:r>
        <w:t>softmax</w:t>
      </w:r>
      <w:proofErr w:type="spellEnd"/>
      <w:r>
        <w:rPr>
          <w:rFonts w:hint="eastAsia"/>
        </w:rPr>
        <w:t>层</w:t>
      </w:r>
      <w:r w:rsidR="009D2DDB">
        <w:t>是</w:t>
      </w:r>
      <w:r w:rsidR="009D2DDB">
        <w:rPr>
          <w:rFonts w:hint="eastAsia"/>
        </w:rPr>
        <w:t>早期</w:t>
      </w:r>
      <w:r w:rsidR="009D2DDB">
        <w:t>最普遍</w:t>
      </w:r>
      <w:r>
        <w:t>的</w:t>
      </w:r>
      <w:r>
        <w:rPr>
          <w:rFonts w:hint="eastAsia"/>
        </w:rPr>
        <w:t>标签解码</w:t>
      </w:r>
      <w:r>
        <w:t>方法。</w:t>
      </w:r>
      <w:r>
        <w:rPr>
          <w:rFonts w:hint="eastAsia"/>
        </w:rPr>
        <w:t>特征</w:t>
      </w:r>
      <w:r>
        <w:t>向量经过全连接</w:t>
      </w:r>
      <w:r w:rsidR="009D2DDB">
        <w:rPr>
          <w:rFonts w:hint="eastAsia"/>
        </w:rPr>
        <w:t>层</w:t>
      </w:r>
      <w:r>
        <w:t>映射到维度为标签数量的向量，</w:t>
      </w:r>
      <w:r w:rsidR="009D2DDB">
        <w:rPr>
          <w:rFonts w:hint="eastAsia"/>
        </w:rPr>
        <w:t>之后</w:t>
      </w:r>
      <w:r>
        <w:t>经过</w:t>
      </w:r>
      <w:proofErr w:type="spellStart"/>
      <w:r>
        <w:t>softmax</w:t>
      </w:r>
      <w:proofErr w:type="spellEnd"/>
      <w:proofErr w:type="gramStart"/>
      <w:r w:rsidR="009D2DDB">
        <w:rPr>
          <w:rFonts w:hint="eastAsia"/>
        </w:rPr>
        <w:t>层得到</w:t>
      </w:r>
      <w:proofErr w:type="gramEnd"/>
      <w:r w:rsidR="009D2DDB">
        <w:t>概率向量，</w:t>
      </w:r>
      <w:r w:rsidR="009D2DDB">
        <w:rPr>
          <w:rFonts w:hint="eastAsia"/>
        </w:rPr>
        <w:t>对</w:t>
      </w:r>
      <w:r w:rsidR="009D2DDB">
        <w:t>每个概率向量</w:t>
      </w:r>
      <w:r w:rsidR="009D2DDB">
        <w:rPr>
          <w:rFonts w:hint="eastAsia"/>
        </w:rPr>
        <w:t>中</w:t>
      </w:r>
      <w:r w:rsidR="009D2DDB">
        <w:t>最大值对应的标签作为词的标记。</w:t>
      </w:r>
      <w:proofErr w:type="spellStart"/>
      <w:r w:rsidR="009D2DDB">
        <w:t>s</w:t>
      </w:r>
      <w:r w:rsidR="009D2DDB">
        <w:rPr>
          <w:rFonts w:hint="eastAsia"/>
        </w:rPr>
        <w:t>oft</w:t>
      </w:r>
      <w:r w:rsidR="009D2DDB">
        <w:t>max</w:t>
      </w:r>
      <w:proofErr w:type="spellEnd"/>
      <w:r w:rsidR="009D2DDB">
        <w:rPr>
          <w:rFonts w:hint="eastAsia"/>
        </w:rPr>
        <w:t>计算</w:t>
      </w:r>
      <w:r w:rsidR="009D2DDB">
        <w:t>公式</w:t>
      </w:r>
      <w:r w:rsidR="009D2DDB">
        <w:rPr>
          <w:rFonts w:hint="eastAsia"/>
        </w:rPr>
        <w:t>如</w:t>
      </w:r>
      <w:r w:rsidR="009D2DDB">
        <w:t>式</w:t>
      </w:r>
      <w:r w:rsidR="009D2DDB">
        <w:rPr>
          <w:rFonts w:hint="eastAsia"/>
        </w:rPr>
        <w:t>（</w:t>
      </w:r>
      <w:r w:rsidR="009D2DDB">
        <w:rPr>
          <w:rFonts w:hint="eastAsia"/>
        </w:rPr>
        <w:t>2</w:t>
      </w:r>
      <w:r w:rsidR="009D2DDB">
        <w:t>-1</w:t>
      </w:r>
      <w:r w:rsidR="009D2DDB">
        <w:rPr>
          <w:rFonts w:hint="eastAsia"/>
        </w:rPr>
        <w:t>）</w:t>
      </w:r>
    </w:p>
    <w:p w14:paraId="52CDDBD2" w14:textId="2046CD37" w:rsidR="009D2DDB" w:rsidRPr="00D76FA6" w:rsidRDefault="009D2DDB" w:rsidP="009D2DDB">
      <w:pPr>
        <w:ind w:left="2520" w:firstLine="420"/>
      </w:pPr>
      <w:r w:rsidRPr="009D2DDB">
        <w:rPr>
          <w:position w:val="-36"/>
        </w:rPr>
        <w:object w:dxaOrig="1140" w:dyaOrig="780" w14:anchorId="6D433258">
          <v:shape id="_x0000_i1028" type="#_x0000_t75" style="width:57.25pt;height:39.25pt" o:ole="">
            <v:imagedata r:id="rId22" o:title=""/>
          </v:shape>
          <o:OLEObject Type="Embed" ProgID="Equation.DSMT4" ShapeID="_x0000_i1028" DrawAspect="Content" ObjectID="_1622105107" r:id="rId23"/>
        </w:object>
      </w:r>
      <w:r>
        <w:t xml:space="preserve">                 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</w:t>
      </w:r>
      <w:r>
        <w:t>）</w:t>
      </w:r>
    </w:p>
    <w:p w14:paraId="37211938" w14:textId="05915608" w:rsidR="002A7CA3" w:rsidRDefault="002A7CA3" w:rsidP="002A7CA3">
      <w:pPr>
        <w:pStyle w:val="4"/>
      </w:pPr>
      <w:r>
        <w:lastRenderedPageBreak/>
        <w:t xml:space="preserve">2.3.2 </w:t>
      </w:r>
      <w:r>
        <w:rPr>
          <w:rFonts w:hint="eastAsia"/>
        </w:rPr>
        <w:t>条件</w:t>
      </w:r>
      <w:r>
        <w:t>随机场</w:t>
      </w:r>
      <w:bookmarkStart w:id="11" w:name="_GoBack"/>
      <w:bookmarkEnd w:id="11"/>
    </w:p>
    <w:p w14:paraId="573B72B2" w14:textId="49686CEB" w:rsidR="009D2DDB" w:rsidRDefault="009D2DDB" w:rsidP="009D2DDB">
      <w:r>
        <w:tab/>
      </w:r>
      <w:r w:rsidR="000164D2">
        <w:rPr>
          <w:rFonts w:hint="eastAsia"/>
        </w:rPr>
        <w:t>命名</w:t>
      </w:r>
      <w:r w:rsidR="000164D2">
        <w:t>实体识别中，</w:t>
      </w:r>
      <w:r w:rsidR="000164D2">
        <w:rPr>
          <w:rFonts w:hint="eastAsia"/>
        </w:rPr>
        <w:t>存在</w:t>
      </w:r>
      <w:r w:rsidR="00EA789E">
        <w:rPr>
          <w:rFonts w:hint="eastAsia"/>
        </w:rPr>
        <w:t>序列</w:t>
      </w:r>
      <w:r w:rsidR="00EA789E">
        <w:t>标注</w:t>
      </w:r>
      <w:r w:rsidR="00993593">
        <w:rPr>
          <w:rFonts w:hint="eastAsia"/>
        </w:rPr>
        <w:t>约束</w:t>
      </w:r>
      <w:r w:rsidR="000164D2">
        <w:t>，比如</w:t>
      </w:r>
      <w:r w:rsidR="000164D2">
        <w:t>B</w:t>
      </w:r>
      <w:r w:rsidR="000164D2">
        <w:rPr>
          <w:rFonts w:hint="eastAsia"/>
        </w:rPr>
        <w:t>（</w:t>
      </w:r>
      <w:r w:rsidR="000164D2">
        <w:rPr>
          <w:rFonts w:hint="eastAsia"/>
        </w:rPr>
        <w:t>begin</w:t>
      </w:r>
      <w:r w:rsidR="000164D2">
        <w:rPr>
          <w:rFonts w:hint="eastAsia"/>
        </w:rPr>
        <w:t>）标签</w:t>
      </w:r>
      <w:r w:rsidR="000164D2">
        <w:t>后面不可能</w:t>
      </w:r>
      <w:r w:rsidR="000164D2">
        <w:rPr>
          <w:rFonts w:hint="eastAsia"/>
        </w:rPr>
        <w:t>接</w:t>
      </w:r>
      <w:r w:rsidR="000164D2">
        <w:t>O(other)</w:t>
      </w:r>
      <w:r w:rsidR="000164D2">
        <w:rPr>
          <w:rFonts w:hint="eastAsia"/>
        </w:rPr>
        <w:t>标签，</w:t>
      </w:r>
      <w:r w:rsidR="00EC5082">
        <w:rPr>
          <w:rFonts w:hint="eastAsia"/>
        </w:rPr>
        <w:t>全</w:t>
      </w:r>
      <w:r w:rsidR="00EC5082">
        <w:t>连接层</w:t>
      </w:r>
      <w:r w:rsidR="00EC5082">
        <w:t>+</w:t>
      </w:r>
      <w:proofErr w:type="spellStart"/>
      <w:r w:rsidR="00EC5082">
        <w:t>softmax</w:t>
      </w:r>
      <w:proofErr w:type="spellEnd"/>
      <w:r w:rsidR="00EC5082">
        <w:rPr>
          <w:rFonts w:hint="eastAsia"/>
        </w:rPr>
        <w:t>层</w:t>
      </w:r>
      <w:r w:rsidR="000164D2">
        <w:rPr>
          <w:rFonts w:hint="eastAsia"/>
        </w:rPr>
        <w:t>，</w:t>
      </w:r>
      <w:r w:rsidR="00EC5082">
        <w:rPr>
          <w:rFonts w:hint="eastAsia"/>
        </w:rPr>
        <w:t>难以</w:t>
      </w:r>
      <w:r w:rsidR="00EC5082">
        <w:t>完全提取</w:t>
      </w:r>
      <w:r w:rsidR="00EC5082">
        <w:rPr>
          <w:rFonts w:hint="eastAsia"/>
        </w:rPr>
        <w:t>序列</w:t>
      </w:r>
      <w:r w:rsidR="00EC5082">
        <w:t>标注约束信息</w:t>
      </w:r>
      <w:r w:rsidR="00EC5082">
        <w:rPr>
          <w:rFonts w:hint="eastAsia"/>
        </w:rPr>
        <w:t>，可能</w:t>
      </w:r>
      <w:r w:rsidR="00EC5082">
        <w:t>会出现预测上一个词的标签为</w:t>
      </w:r>
      <w:r w:rsidR="00EC5082">
        <w:t>B,</w:t>
      </w:r>
      <w:r w:rsidR="00EC5082">
        <w:rPr>
          <w:rFonts w:hint="eastAsia"/>
        </w:rPr>
        <w:t>预测</w:t>
      </w:r>
      <w:proofErr w:type="gramStart"/>
      <w:r w:rsidR="00EC5082">
        <w:t>当前词</w:t>
      </w:r>
      <w:proofErr w:type="gramEnd"/>
      <w:r w:rsidR="00EC5082">
        <w:t>的标签为</w:t>
      </w:r>
      <w:r w:rsidR="00EC5082">
        <w:t>O</w:t>
      </w:r>
      <w:r w:rsidR="00EC5082">
        <w:rPr>
          <w:rFonts w:hint="eastAsia"/>
        </w:rPr>
        <w:t>。</w:t>
      </w:r>
      <w:r w:rsidR="000164D2">
        <w:t>CRF</w:t>
      </w:r>
      <w:r w:rsidR="000164D2">
        <w:rPr>
          <w:rFonts w:hint="eastAsia"/>
        </w:rPr>
        <w:t>层</w:t>
      </w:r>
      <w:r w:rsidR="00993593">
        <w:rPr>
          <w:rFonts w:hint="eastAsia"/>
        </w:rPr>
        <w:t>可以进一步</w:t>
      </w:r>
      <w:r w:rsidR="00993593">
        <w:t>提取序列标注约束信息，</w:t>
      </w:r>
      <w:r w:rsidR="00993593">
        <w:rPr>
          <w:rFonts w:hint="eastAsia"/>
        </w:rPr>
        <w:t>提高</w:t>
      </w:r>
      <w:r w:rsidR="000164D2">
        <w:t>命名实体识别的准确率</w:t>
      </w:r>
      <w:r w:rsidR="00993593">
        <w:rPr>
          <w:rFonts w:hint="eastAsia"/>
        </w:rPr>
        <w:t>。图</w:t>
      </w:r>
      <w:r w:rsidR="00993593">
        <w:rPr>
          <w:rFonts w:hint="eastAsia"/>
        </w:rPr>
        <w:t>2.7</w:t>
      </w:r>
      <w:r w:rsidR="00993593">
        <w:rPr>
          <w:rFonts w:hint="eastAsia"/>
        </w:rPr>
        <w:t>是</w:t>
      </w:r>
      <w:r w:rsidR="00993593">
        <w:t>其相应的结构。</w:t>
      </w:r>
    </w:p>
    <w:p w14:paraId="1DA28522" w14:textId="77777777" w:rsidR="00993593" w:rsidRDefault="00993593" w:rsidP="009D2DDB"/>
    <w:p w14:paraId="7EDA3D7E" w14:textId="6FB50788" w:rsidR="00993593" w:rsidRDefault="00993593" w:rsidP="00993593">
      <w:pPr>
        <w:jc w:val="center"/>
      </w:pPr>
      <w:r>
        <w:rPr>
          <w:noProof/>
        </w:rPr>
        <w:drawing>
          <wp:inline distT="0" distB="0" distL="0" distR="0" wp14:anchorId="7CFAC496" wp14:editId="01AD48D8">
            <wp:extent cx="2948305" cy="2356338"/>
            <wp:effectExtent l="0" t="0" r="4445" b="6350"/>
            <wp:docPr id="7" name="图片 7" descr="C:\Users\Administrator\Desktop\NER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Desktop\NER17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6642" cy="2363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039F1" w14:textId="5DDB4B12" w:rsidR="00993593" w:rsidRPr="009D2DDB" w:rsidRDefault="00993593" w:rsidP="0099359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</w:t>
      </w:r>
      <w:r w:rsidR="004D25FC">
        <w:t>8</w:t>
      </w:r>
    </w:p>
    <w:p w14:paraId="339E195E" w14:textId="03F7C578" w:rsidR="002A7CA3" w:rsidRDefault="002A7CA3" w:rsidP="002A7CA3">
      <w:pPr>
        <w:pStyle w:val="4"/>
      </w:pPr>
      <w:r>
        <w:rPr>
          <w:rFonts w:hint="eastAsia"/>
        </w:rPr>
        <w:t xml:space="preserve">2.3.3 </w:t>
      </w:r>
      <w:r>
        <w:rPr>
          <w:rFonts w:hint="eastAsia"/>
        </w:rPr>
        <w:t>循环</w:t>
      </w:r>
      <w:r>
        <w:t>神经网络</w:t>
      </w:r>
    </w:p>
    <w:p w14:paraId="1DEF1B72" w14:textId="5E7CF094" w:rsidR="00993593" w:rsidRDefault="00993593" w:rsidP="00993593">
      <w:r>
        <w:tab/>
      </w:r>
      <w:r>
        <w:rPr>
          <w:rFonts w:hint="eastAsia"/>
        </w:rPr>
        <w:t>循环</w:t>
      </w:r>
      <w:r>
        <w:t>神经网络不仅可以用来对内容进行编码，同样也可以用于标签解码。其</w:t>
      </w:r>
      <w:r>
        <w:rPr>
          <w:rFonts w:hint="eastAsia"/>
        </w:rPr>
        <w:t>网络</w:t>
      </w:r>
      <w:r>
        <w:t>结构如图</w:t>
      </w:r>
      <w:r>
        <w:rPr>
          <w:rFonts w:hint="eastAsia"/>
        </w:rPr>
        <w:t>2.</w:t>
      </w:r>
      <w:r>
        <w:t>8</w:t>
      </w:r>
      <w:r>
        <w:rPr>
          <w:rFonts w:hint="eastAsia"/>
        </w:rPr>
        <w:t>所示，</w:t>
      </w:r>
      <w:proofErr w:type="gramStart"/>
      <w:r>
        <w:t>隐</w:t>
      </w:r>
      <w:r>
        <w:rPr>
          <w:rFonts w:hint="eastAsia"/>
        </w:rPr>
        <w:t>状态</w:t>
      </w:r>
      <w:proofErr w:type="gramEnd"/>
      <w:r>
        <w:t>的输入为</w:t>
      </w:r>
      <w:r>
        <w:rPr>
          <w:rFonts w:hint="eastAsia"/>
        </w:rPr>
        <w:t>内容</w:t>
      </w:r>
      <w:r>
        <w:t>编码阶段的输</w:t>
      </w:r>
      <w:r>
        <w:rPr>
          <w:rFonts w:hint="eastAsia"/>
        </w:rPr>
        <w:t>出</w:t>
      </w:r>
      <w:r>
        <w:t>、上一个词的</w:t>
      </w:r>
      <w:r>
        <w:rPr>
          <w:rFonts w:hint="eastAsia"/>
        </w:rPr>
        <w:t>预测</w:t>
      </w:r>
      <w:r>
        <w:t>标签</w:t>
      </w:r>
      <w:r>
        <w:rPr>
          <w:rFonts w:hint="eastAsia"/>
        </w:rPr>
        <w:t>、</w:t>
      </w:r>
      <w:r>
        <w:t>上</w:t>
      </w:r>
      <w:r>
        <w:rPr>
          <w:rFonts w:hint="eastAsia"/>
        </w:rPr>
        <w:t>一个</w:t>
      </w:r>
      <w:r>
        <w:t>词的</w:t>
      </w:r>
      <w:r>
        <w:rPr>
          <w:rFonts w:hint="eastAsia"/>
        </w:rPr>
        <w:t>隐</w:t>
      </w:r>
      <w:r>
        <w:t>状态</w:t>
      </w:r>
      <w:r>
        <w:rPr>
          <w:rFonts w:hint="eastAsia"/>
        </w:rPr>
        <w:t>。</w:t>
      </w:r>
      <w:r w:rsidR="00EC5082">
        <w:rPr>
          <w:rFonts w:hint="eastAsia"/>
        </w:rPr>
        <w:t>循环神经</w:t>
      </w:r>
      <w:r w:rsidR="00EC5082">
        <w:t>网络类似</w:t>
      </w:r>
      <w:r w:rsidR="00EC5082">
        <w:t>CRF</w:t>
      </w:r>
      <w:r w:rsidR="00EC5082">
        <w:rPr>
          <w:rFonts w:hint="eastAsia"/>
        </w:rPr>
        <w:t>都</w:t>
      </w:r>
      <w:r w:rsidR="00EC5082">
        <w:t>是为了进一步提取标签约束信息。</w:t>
      </w:r>
    </w:p>
    <w:p w14:paraId="766FB522" w14:textId="62987E1A" w:rsidR="00993593" w:rsidRDefault="00993593" w:rsidP="00993593">
      <w:pPr>
        <w:jc w:val="center"/>
      </w:pPr>
      <w:r>
        <w:rPr>
          <w:noProof/>
        </w:rPr>
        <w:lastRenderedPageBreak/>
        <w:drawing>
          <wp:inline distT="0" distB="0" distL="0" distR="0" wp14:anchorId="0F2AA61B" wp14:editId="72331A8B">
            <wp:extent cx="4095750" cy="34099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E444D" w14:textId="00815716" w:rsidR="00993593" w:rsidRPr="00993593" w:rsidRDefault="00993593" w:rsidP="0099359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8</w:t>
      </w:r>
    </w:p>
    <w:p w14:paraId="535F307C" w14:textId="59EC61C6" w:rsidR="002A7CA3" w:rsidRDefault="002A7CA3" w:rsidP="002A7CA3">
      <w:pPr>
        <w:pStyle w:val="4"/>
      </w:pPr>
      <w:r>
        <w:t xml:space="preserve">2.3.4 </w:t>
      </w:r>
      <w:r>
        <w:rPr>
          <w:rFonts w:hint="eastAsia"/>
        </w:rPr>
        <w:t>指针</w:t>
      </w:r>
      <w:r>
        <w:t>网络</w:t>
      </w:r>
    </w:p>
    <w:p w14:paraId="46275813" w14:textId="4C70D520" w:rsidR="00EC5082" w:rsidRDefault="00EC5082" w:rsidP="00EC5082">
      <w:r>
        <w:tab/>
      </w:r>
      <w:r>
        <w:rPr>
          <w:rFonts w:hint="eastAsia"/>
        </w:rPr>
        <w:t>指针</w:t>
      </w:r>
      <w:r>
        <w:t>网络</w:t>
      </w:r>
      <w:r w:rsidR="00AB7BB0">
        <w:rPr>
          <w:rFonts w:hint="eastAsia"/>
        </w:rPr>
        <w:t>的网络</w:t>
      </w:r>
      <w:r w:rsidR="00AB7BB0">
        <w:t>结构</w:t>
      </w:r>
      <w:r w:rsidR="00AB7BB0">
        <w:rPr>
          <w:rFonts w:hint="eastAsia"/>
        </w:rPr>
        <w:t>如图</w:t>
      </w:r>
      <w:r w:rsidR="00AB7BB0">
        <w:rPr>
          <w:rFonts w:hint="eastAsia"/>
        </w:rPr>
        <w:t>2.9</w:t>
      </w:r>
      <w:r w:rsidR="00AB7BB0">
        <w:rPr>
          <w:rFonts w:hint="eastAsia"/>
        </w:rPr>
        <w:t>所示</w:t>
      </w:r>
      <w:r w:rsidR="00AB7BB0">
        <w:t>。</w:t>
      </w:r>
    </w:p>
    <w:p w14:paraId="4C8C7369" w14:textId="0BE0C295" w:rsidR="00AB7BB0" w:rsidRDefault="00AB7BB0" w:rsidP="00AB7BB0">
      <w:pPr>
        <w:jc w:val="center"/>
      </w:pPr>
      <w:r>
        <w:rPr>
          <w:noProof/>
        </w:rPr>
        <w:drawing>
          <wp:inline distT="0" distB="0" distL="0" distR="0" wp14:anchorId="29543E63" wp14:editId="08C86BEB">
            <wp:extent cx="5275580" cy="879475"/>
            <wp:effectExtent l="0" t="0" r="1270" b="0"/>
            <wp:docPr id="11" name="图片 11" descr="C:\Users\Administrator\Desktop\NER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strator\Desktop\NER19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580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CFF33" w14:textId="6E6CFB3F" w:rsidR="00AB7BB0" w:rsidRDefault="00AB7BB0" w:rsidP="00AB7BB0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9</w:t>
      </w:r>
    </w:p>
    <w:p w14:paraId="31AFE8A1" w14:textId="42DDB90E" w:rsidR="00AB7BB0" w:rsidRDefault="00AB7BB0" w:rsidP="00AB7BB0">
      <w:pPr>
        <w:pStyle w:val="2"/>
        <w:numPr>
          <w:ilvl w:val="0"/>
          <w:numId w:val="1"/>
        </w:numPr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的</w:t>
      </w:r>
      <w:r>
        <w:rPr>
          <w:rFonts w:hint="eastAsia"/>
        </w:rPr>
        <w:t>挑战</w:t>
      </w:r>
      <w:r>
        <w:t>与展望</w:t>
      </w:r>
    </w:p>
    <w:p w14:paraId="3F3AC460" w14:textId="6C2EC183" w:rsidR="00AB7BB0" w:rsidRDefault="00AB7BB0" w:rsidP="00AB7BB0">
      <w:pPr>
        <w:pStyle w:val="3"/>
      </w:pPr>
      <w:r>
        <w:rPr>
          <w:rFonts w:hint="eastAsia"/>
        </w:rPr>
        <w:t>3.1</w:t>
      </w:r>
      <w:r>
        <w:rPr>
          <w:rFonts w:hint="eastAsia"/>
        </w:rPr>
        <w:t>基于</w:t>
      </w:r>
      <w:r>
        <w:t>深度学习的命名实体识别的挑战</w:t>
      </w:r>
    </w:p>
    <w:p w14:paraId="7A28EDE0" w14:textId="18ED8C7E" w:rsidR="00AB7BB0" w:rsidRDefault="00AB7BB0" w:rsidP="00AB7BB0">
      <w:pPr>
        <w:pStyle w:val="4"/>
      </w:pPr>
      <w:r>
        <w:t xml:space="preserve">3.1.1 </w:t>
      </w:r>
      <w:r>
        <w:rPr>
          <w:rFonts w:hint="eastAsia"/>
        </w:rPr>
        <w:t>语料</w:t>
      </w:r>
      <w:r>
        <w:t>标注</w:t>
      </w:r>
    </w:p>
    <w:p w14:paraId="333D08C0" w14:textId="35E97BDE" w:rsidR="00AB7BB0" w:rsidRDefault="00AB7BB0" w:rsidP="00AB7BB0">
      <w:r>
        <w:tab/>
      </w:r>
      <w:r>
        <w:rPr>
          <w:rFonts w:hint="eastAsia"/>
        </w:rPr>
        <w:t>基于</w:t>
      </w:r>
      <w:r>
        <w:t>深度学习的命名实体识别需要</w:t>
      </w:r>
      <w:r>
        <w:rPr>
          <w:rFonts w:hint="eastAsia"/>
        </w:rPr>
        <w:t>耗费</w:t>
      </w:r>
      <w:r>
        <w:t>人力、物</w:t>
      </w:r>
      <w:r>
        <w:rPr>
          <w:rFonts w:hint="eastAsia"/>
        </w:rPr>
        <w:t>力</w:t>
      </w:r>
      <w:r>
        <w:t>去</w:t>
      </w:r>
      <w:r>
        <w:rPr>
          <w:rFonts w:hint="eastAsia"/>
        </w:rPr>
        <w:t>标注</w:t>
      </w:r>
      <w:r w:rsidR="00D86899">
        <w:rPr>
          <w:rFonts w:hint="eastAsia"/>
        </w:rPr>
        <w:t>大量</w:t>
      </w:r>
      <w:r>
        <w:t>语料。</w:t>
      </w:r>
      <w:r w:rsidR="00D86899">
        <w:rPr>
          <w:rFonts w:hint="eastAsia"/>
        </w:rPr>
        <w:t>现实</w:t>
      </w:r>
      <w:r w:rsidR="00D86899">
        <w:t>中</w:t>
      </w:r>
      <w:r w:rsidR="00D86899">
        <w:rPr>
          <w:rFonts w:hint="eastAsia"/>
        </w:rPr>
        <w:t>可能</w:t>
      </w:r>
      <w:r w:rsidR="00D86899">
        <w:t>存在某种语言的语料不足，或者</w:t>
      </w:r>
      <w:r w:rsidR="00D86899">
        <w:rPr>
          <w:rFonts w:hint="eastAsia"/>
        </w:rPr>
        <w:t>特定</w:t>
      </w:r>
      <w:r w:rsidR="00D86899">
        <w:t>领域的语料需要</w:t>
      </w:r>
      <w:r w:rsidR="00D86899">
        <w:rPr>
          <w:rFonts w:hint="eastAsia"/>
        </w:rPr>
        <w:t>领域</w:t>
      </w:r>
      <w:r w:rsidR="00D86899">
        <w:t>专家来</w:t>
      </w:r>
      <w:r w:rsidR="00D86899">
        <w:rPr>
          <w:rFonts w:hint="eastAsia"/>
        </w:rPr>
        <w:t>标注</w:t>
      </w:r>
      <w:r w:rsidR="00D86899">
        <w:t>，</w:t>
      </w:r>
      <w:r w:rsidR="00D86899">
        <w:rPr>
          <w:rFonts w:hint="eastAsia"/>
        </w:rPr>
        <w:t>以上</w:t>
      </w:r>
      <w:r w:rsidR="00D86899">
        <w:t>两种情况，对</w:t>
      </w:r>
      <w:r w:rsidR="00D86899">
        <w:rPr>
          <w:rFonts w:hint="eastAsia"/>
        </w:rPr>
        <w:t>基于</w:t>
      </w:r>
      <w:r w:rsidR="00D86899">
        <w:t>深度学习的命名实体识别</w:t>
      </w:r>
      <w:r w:rsidR="00D86899">
        <w:rPr>
          <w:rFonts w:hint="eastAsia"/>
        </w:rPr>
        <w:t>来说</w:t>
      </w:r>
      <w:r w:rsidR="00D86899">
        <w:t>，都是</w:t>
      </w:r>
      <w:r w:rsidR="00D86899">
        <w:rPr>
          <w:rFonts w:hint="eastAsia"/>
        </w:rPr>
        <w:t>巨大</w:t>
      </w:r>
      <w:r w:rsidR="00D86899">
        <w:t>的挑战。</w:t>
      </w:r>
    </w:p>
    <w:p w14:paraId="1124BE9D" w14:textId="16465D3C" w:rsidR="00AB7BB0" w:rsidRDefault="00D86899" w:rsidP="00AB7BB0">
      <w:r>
        <w:tab/>
      </w:r>
      <w:r w:rsidR="004454C9">
        <w:rPr>
          <w:rFonts w:hint="eastAsia"/>
        </w:rPr>
        <w:t>语料</w:t>
      </w:r>
      <w:r w:rsidR="004454C9">
        <w:t>标注的质量，对</w:t>
      </w:r>
      <w:r w:rsidR="004454C9">
        <w:rPr>
          <w:rFonts w:hint="eastAsia"/>
        </w:rPr>
        <w:t>实体</w:t>
      </w:r>
      <w:r w:rsidR="004454C9">
        <w:t>识别</w:t>
      </w:r>
      <w:r w:rsidR="004454C9">
        <w:rPr>
          <w:rFonts w:hint="eastAsia"/>
        </w:rPr>
        <w:t>系统</w:t>
      </w:r>
      <w:r w:rsidR="004454C9">
        <w:t>的性能也有很大的影响。</w:t>
      </w:r>
      <w:r w:rsidR="004454C9">
        <w:rPr>
          <w:rFonts w:hint="eastAsia"/>
        </w:rPr>
        <w:t>在</w:t>
      </w:r>
      <w:r w:rsidR="004454C9">
        <w:t>目前的</w:t>
      </w:r>
      <w:r w:rsidR="004454C9">
        <w:rPr>
          <w:rFonts w:hint="eastAsia"/>
        </w:rPr>
        <w:t>语料</w:t>
      </w:r>
      <w:r w:rsidR="004454C9">
        <w:t>库中，会存在相当一部分的</w:t>
      </w:r>
      <w:r w:rsidR="004454C9">
        <w:rPr>
          <w:rFonts w:hint="eastAsia"/>
        </w:rPr>
        <w:t>嵌套</w:t>
      </w:r>
      <w:r w:rsidR="004454C9">
        <w:t>实体。嵌套</w:t>
      </w:r>
      <w:r w:rsidR="00232D87">
        <w:rPr>
          <w:rFonts w:hint="eastAsia"/>
        </w:rPr>
        <w:t>实体</w:t>
      </w:r>
      <w:r w:rsidR="00232D87">
        <w:t>，就是实体里面包含着实体。比如</w:t>
      </w:r>
      <w:r w:rsidR="00232D87">
        <w:rPr>
          <w:rFonts w:hint="eastAsia"/>
        </w:rPr>
        <w:t>“</w:t>
      </w:r>
      <w:r w:rsidR="00232D87">
        <w:rPr>
          <w:rFonts w:hint="eastAsia"/>
        </w:rPr>
        <w:t>Empire</w:t>
      </w:r>
      <w:r w:rsidR="00232D87">
        <w:t xml:space="preserve"> State</w:t>
      </w:r>
      <w:r w:rsidR="00232D87">
        <w:rPr>
          <w:rFonts w:hint="eastAsia"/>
        </w:rPr>
        <w:t>”、“</w:t>
      </w:r>
      <w:proofErr w:type="spellStart"/>
      <w:r w:rsidR="00232D87">
        <w:rPr>
          <w:rFonts w:hint="eastAsia"/>
        </w:rPr>
        <w:t>Em</w:t>
      </w:r>
      <w:r w:rsidR="00232D87">
        <w:t>prie</w:t>
      </w:r>
      <w:proofErr w:type="spellEnd"/>
      <w:r w:rsidR="00232D87">
        <w:t xml:space="preserve"> </w:t>
      </w:r>
      <w:r w:rsidR="00232D87">
        <w:lastRenderedPageBreak/>
        <w:t>state Building</w:t>
      </w:r>
      <w:r w:rsidR="00232D87">
        <w:rPr>
          <w:rFonts w:hint="eastAsia"/>
        </w:rPr>
        <w:t>”在</w:t>
      </w:r>
      <w:r w:rsidR="00232D87">
        <w:t>语料库中都被标记为</w:t>
      </w:r>
      <w:r w:rsidR="00232D87">
        <w:t>Location</w:t>
      </w:r>
      <w:r w:rsidR="00232D87">
        <w:rPr>
          <w:rFonts w:hint="eastAsia"/>
        </w:rPr>
        <w:t>，</w:t>
      </w:r>
      <w:r w:rsidR="00232D87">
        <w:t>这样会造成实体的边界</w:t>
      </w:r>
      <w:r w:rsidR="00232D87">
        <w:rPr>
          <w:rFonts w:hint="eastAsia"/>
        </w:rPr>
        <w:t>有</w:t>
      </w:r>
      <w:r w:rsidR="00232D87">
        <w:t>歧义。</w:t>
      </w:r>
      <w:r w:rsidR="00232D87">
        <w:rPr>
          <w:rFonts w:hint="eastAsia"/>
        </w:rPr>
        <w:t>同时</w:t>
      </w:r>
      <w:r w:rsidR="00232D87">
        <w:t>细粒度实体识别的任务中</w:t>
      </w:r>
      <w:r w:rsidR="00232D87">
        <w:rPr>
          <w:rFonts w:hint="eastAsia"/>
        </w:rPr>
        <w:t>，实体</w:t>
      </w:r>
      <w:r w:rsidR="00232D87">
        <w:t>可能会有多个类别。</w:t>
      </w:r>
      <w:r w:rsidR="004454C9">
        <w:rPr>
          <w:rFonts w:hint="eastAsia"/>
        </w:rPr>
        <w:t>现有</w:t>
      </w:r>
      <w:r w:rsidR="004454C9">
        <w:t>的标注方法</w:t>
      </w:r>
      <w:r w:rsidR="00232D87">
        <w:rPr>
          <w:rFonts w:hint="eastAsia"/>
        </w:rPr>
        <w:t>都</w:t>
      </w:r>
      <w:r w:rsidR="00232D87">
        <w:t>难以对嵌套实体、细粒度实体进行标记，所以急需要一套通用的标记模式。</w:t>
      </w:r>
    </w:p>
    <w:p w14:paraId="24738F2E" w14:textId="1B828201" w:rsidR="00232D87" w:rsidRDefault="00232D87" w:rsidP="00232D87">
      <w:pPr>
        <w:pStyle w:val="4"/>
      </w:pPr>
      <w:r>
        <w:rPr>
          <w:rFonts w:hint="eastAsia"/>
        </w:rPr>
        <w:t xml:space="preserve">3.1.2 </w:t>
      </w:r>
      <w:r>
        <w:rPr>
          <w:rFonts w:hint="eastAsia"/>
        </w:rPr>
        <w:t>信息文本</w:t>
      </w:r>
      <w:r>
        <w:t>和未知实体</w:t>
      </w:r>
    </w:p>
    <w:p w14:paraId="78C21EC7" w14:textId="564BF480" w:rsidR="00232D87" w:rsidRDefault="00232D87" w:rsidP="00232D87">
      <w:r>
        <w:tab/>
      </w:r>
      <w:r>
        <w:rPr>
          <w:rFonts w:hint="eastAsia"/>
        </w:rPr>
        <w:t>目前</w:t>
      </w:r>
      <w:r>
        <w:t>命名实体识别用的语料都是</w:t>
      </w:r>
      <w:r>
        <w:rPr>
          <w:rFonts w:hint="eastAsia"/>
        </w:rPr>
        <w:t>新闻</w:t>
      </w:r>
      <w:r>
        <w:t>、文章等</w:t>
      </w:r>
      <w:r>
        <w:rPr>
          <w:rFonts w:hint="eastAsia"/>
        </w:rPr>
        <w:t>规整</w:t>
      </w:r>
      <w:r>
        <w:t>的语料</w:t>
      </w:r>
      <w:r>
        <w:rPr>
          <w:rFonts w:hint="eastAsia"/>
        </w:rPr>
        <w:t>。然而</w:t>
      </w:r>
      <w:r>
        <w:t>互联网中绝大多数的语料都是</w:t>
      </w:r>
      <w:proofErr w:type="gramStart"/>
      <w:r>
        <w:t>不</w:t>
      </w:r>
      <w:proofErr w:type="gramEnd"/>
      <w:r>
        <w:t>规整的语料，现有的方法在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规整</w:t>
      </w:r>
      <w:r>
        <w:t>的语料中</w:t>
      </w:r>
      <w:r w:rsidR="00722756">
        <w:rPr>
          <w:rFonts w:hint="eastAsia"/>
        </w:rPr>
        <w:t>的</w:t>
      </w:r>
      <w:r>
        <w:t>F</w:t>
      </w:r>
      <w:r>
        <w:t>值</w:t>
      </w:r>
      <w:r>
        <w:rPr>
          <w:rFonts w:hint="eastAsia"/>
        </w:rPr>
        <w:t>仅</w:t>
      </w:r>
      <w:r>
        <w:rPr>
          <w:rFonts w:hint="eastAsia"/>
        </w:rPr>
        <w:t>0.4.</w:t>
      </w:r>
      <w:r>
        <w:rPr>
          <w:rFonts w:hint="eastAsia"/>
        </w:rPr>
        <w:t>所以</w:t>
      </w:r>
      <w:r w:rsidR="00722756">
        <w:rPr>
          <w:rFonts w:hint="eastAsia"/>
        </w:rPr>
        <w:t>对</w:t>
      </w:r>
      <w:r w:rsidR="00722756">
        <w:t>命名实体识别来说，</w:t>
      </w:r>
      <w:proofErr w:type="gramStart"/>
      <w:r w:rsidR="00722756">
        <w:t>不</w:t>
      </w:r>
      <w:proofErr w:type="gramEnd"/>
      <w:r w:rsidR="00722756">
        <w:t>规整的文本也是一个挑战。</w:t>
      </w:r>
    </w:p>
    <w:p w14:paraId="46E1B9CF" w14:textId="06A0AD6A" w:rsidR="00232D87" w:rsidRPr="00722756" w:rsidRDefault="00722756" w:rsidP="00AB7BB0">
      <w:r>
        <w:tab/>
      </w:r>
      <w:r>
        <w:rPr>
          <w:rFonts w:hint="eastAsia"/>
        </w:rPr>
        <w:t>命名</w:t>
      </w:r>
      <w:r>
        <w:t>实体识别系统在识别未</w:t>
      </w:r>
      <w:r>
        <w:rPr>
          <w:rFonts w:hint="eastAsia"/>
        </w:rPr>
        <w:t>登录</w:t>
      </w:r>
      <w:r>
        <w:t>实体（</w:t>
      </w:r>
      <w:r>
        <w:rPr>
          <w:rFonts w:hint="eastAsia"/>
        </w:rPr>
        <w:t>在</w:t>
      </w:r>
      <w:r>
        <w:t>训练集中未出现的实体）</w:t>
      </w:r>
      <w:r>
        <w:rPr>
          <w:rFonts w:hint="eastAsia"/>
        </w:rPr>
        <w:t>的</w:t>
      </w:r>
      <w:r>
        <w:t>准确率</w:t>
      </w:r>
      <w:r>
        <w:rPr>
          <w:rFonts w:hint="eastAsia"/>
        </w:rPr>
        <w:t>较</w:t>
      </w:r>
      <w:r>
        <w:t>低。所以</w:t>
      </w:r>
      <w:r>
        <w:rPr>
          <w:rFonts w:hint="eastAsia"/>
        </w:rPr>
        <w:t>如何提高</w:t>
      </w:r>
      <w:r>
        <w:t>命名实体识别系统的迁移、泛化能力，也是</w:t>
      </w:r>
      <w:r>
        <w:rPr>
          <w:rFonts w:hint="eastAsia"/>
        </w:rPr>
        <w:t>一个</w:t>
      </w:r>
      <w:r>
        <w:t>巨大的挑战。</w:t>
      </w:r>
    </w:p>
    <w:p w14:paraId="33913446" w14:textId="1BF7CFAD" w:rsidR="00AB7BB0" w:rsidRDefault="00AB7BB0" w:rsidP="00722756">
      <w:pPr>
        <w:pStyle w:val="3"/>
        <w:numPr>
          <w:ilvl w:val="1"/>
          <w:numId w:val="1"/>
        </w:numPr>
      </w:pPr>
      <w:r>
        <w:rPr>
          <w:rFonts w:hint="eastAsia"/>
        </w:rPr>
        <w:t>基于</w:t>
      </w:r>
      <w:r>
        <w:t>深度学习的命名实体识别的展望</w:t>
      </w:r>
    </w:p>
    <w:p w14:paraId="5D297EF1" w14:textId="3DDDBEB3" w:rsidR="00722756" w:rsidRDefault="00722756" w:rsidP="00722756">
      <w:pPr>
        <w:pStyle w:val="4"/>
      </w:pPr>
      <w:r>
        <w:rPr>
          <w:rFonts w:hint="eastAsia"/>
        </w:rPr>
        <w:t>3.2.1</w:t>
      </w:r>
      <w:r>
        <w:rPr>
          <w:rFonts w:hint="eastAsia"/>
        </w:rPr>
        <w:t>细</w:t>
      </w:r>
      <w:r>
        <w:t>粒度命名实体识别</w:t>
      </w:r>
    </w:p>
    <w:p w14:paraId="00413AA6" w14:textId="34D63803" w:rsidR="00722756" w:rsidRDefault="00722756" w:rsidP="000C4646">
      <w:pPr>
        <w:ind w:firstLine="420"/>
      </w:pPr>
      <w:r>
        <w:rPr>
          <w:rFonts w:hint="eastAsia"/>
        </w:rPr>
        <w:t>目前</w:t>
      </w:r>
      <w:r w:rsidR="000C4646">
        <w:t>主流的工作都聚焦于粗粒度命名实体识别，但是</w:t>
      </w:r>
      <w:r>
        <w:rPr>
          <w:rFonts w:hint="eastAsia"/>
        </w:rPr>
        <w:t>传统</w:t>
      </w:r>
      <w:r>
        <w:t>的粗粒度</w:t>
      </w:r>
      <w:r w:rsidR="000C4646">
        <w:rPr>
          <w:rFonts w:hint="eastAsia"/>
        </w:rPr>
        <w:t>命</w:t>
      </w:r>
      <w:r>
        <w:t>名实体识别</w:t>
      </w:r>
      <w:r w:rsidR="000C4646">
        <w:rPr>
          <w:rFonts w:hint="eastAsia"/>
        </w:rPr>
        <w:t>难以</w:t>
      </w:r>
      <w:r w:rsidR="000C4646">
        <w:t>满足工业界的需求</w:t>
      </w:r>
      <w:r w:rsidR="000C4646">
        <w:rPr>
          <w:rFonts w:hint="eastAsia"/>
        </w:rPr>
        <w:t>，所以</w:t>
      </w:r>
      <w:r w:rsidR="000C4646">
        <w:t>粗粒度的命名实体识别</w:t>
      </w:r>
      <w:r w:rsidR="000C4646">
        <w:rPr>
          <w:rFonts w:hint="eastAsia"/>
        </w:rPr>
        <w:t>同样</w:t>
      </w:r>
      <w:r w:rsidR="000C4646">
        <w:t>需要得到关注。</w:t>
      </w:r>
      <w:r w:rsidR="000C4646">
        <w:rPr>
          <w:rFonts w:hint="eastAsia"/>
        </w:rPr>
        <w:t>细</w:t>
      </w:r>
      <w:r w:rsidR="000C4646">
        <w:t>粒度命名实体识别的主要难点在于</w:t>
      </w:r>
      <w:r w:rsidR="000C4646">
        <w:rPr>
          <w:rFonts w:hint="eastAsia"/>
        </w:rPr>
        <w:t>一个</w:t>
      </w:r>
      <w:r w:rsidR="000C4646">
        <w:t>实体可能会有多个类别。</w:t>
      </w:r>
      <w:r w:rsidR="000C4646">
        <w:rPr>
          <w:rFonts w:hint="eastAsia"/>
        </w:rPr>
        <w:t>可以</w:t>
      </w:r>
      <w:r w:rsidR="000C4646">
        <w:t>考虑将细粒度命名实体识别划分为两个子任务，</w:t>
      </w:r>
      <w:proofErr w:type="gramStart"/>
      <w:r w:rsidR="000C4646">
        <w:t>一</w:t>
      </w:r>
      <w:proofErr w:type="gramEnd"/>
      <w:r w:rsidR="000C4646">
        <w:t>个子任务用于命名实体的边界确定，另一个子任务</w:t>
      </w:r>
      <w:r w:rsidR="000C4646">
        <w:rPr>
          <w:rFonts w:hint="eastAsia"/>
        </w:rPr>
        <w:t>对实体进行</w:t>
      </w:r>
      <w:r w:rsidR="000C4646">
        <w:t>分类</w:t>
      </w:r>
      <w:r w:rsidR="000C4646">
        <w:rPr>
          <w:rFonts w:hint="eastAsia"/>
        </w:rPr>
        <w:t>。</w:t>
      </w:r>
    </w:p>
    <w:p w14:paraId="06A18FCD" w14:textId="7EE99F4E" w:rsidR="00722756" w:rsidRDefault="00722756" w:rsidP="00722756">
      <w:pPr>
        <w:pStyle w:val="4"/>
      </w:pPr>
      <w:r>
        <w:rPr>
          <w:rFonts w:hint="eastAsia"/>
        </w:rPr>
        <w:t>3.2.2</w:t>
      </w:r>
      <w:r>
        <w:rPr>
          <w:rFonts w:hint="eastAsia"/>
        </w:rPr>
        <w:t>命名</w:t>
      </w:r>
      <w:r>
        <w:t>实体识别和实体链接联合学习</w:t>
      </w:r>
    </w:p>
    <w:p w14:paraId="192F98CB" w14:textId="1294D6D0" w:rsidR="000C4646" w:rsidRPr="000C4646" w:rsidRDefault="000C4646" w:rsidP="000C4646">
      <w:r>
        <w:tab/>
      </w:r>
      <w:r w:rsidR="00A34BFF">
        <w:rPr>
          <w:rFonts w:hint="eastAsia"/>
        </w:rPr>
        <w:t>实体</w:t>
      </w:r>
      <w:r w:rsidR="00A34BFF">
        <w:t>链接是指将文本中的实体链接到知识库中的</w:t>
      </w:r>
      <w:r w:rsidR="00A34BFF">
        <w:rPr>
          <w:rFonts w:hint="eastAsia"/>
        </w:rPr>
        <w:t>相似</w:t>
      </w:r>
      <w:r w:rsidR="00A34BFF">
        <w:t>实体</w:t>
      </w:r>
      <w:r w:rsidR="00A34BFF">
        <w:rPr>
          <w:rFonts w:hint="eastAsia"/>
        </w:rPr>
        <w:t>。大</w:t>
      </w:r>
      <w:r w:rsidR="00A34BFF">
        <w:t>多数研究</w:t>
      </w:r>
      <w:r w:rsidR="00A34BFF">
        <w:rPr>
          <w:rFonts w:hint="eastAsia"/>
        </w:rPr>
        <w:t>认为</w:t>
      </w:r>
      <w:r w:rsidR="00A34BFF">
        <w:t>实体识别和实体链接是两个独立的串行任务（</w:t>
      </w:r>
      <w:r w:rsidR="00A34BFF">
        <w:rPr>
          <w:rFonts w:hint="eastAsia"/>
        </w:rPr>
        <w:t>实体</w:t>
      </w:r>
      <w:r w:rsidR="00A34BFF">
        <w:t>识别后进行实体链接）</w:t>
      </w:r>
      <w:r w:rsidR="00A34BFF">
        <w:rPr>
          <w:rFonts w:hint="eastAsia"/>
        </w:rPr>
        <w:t>。但是可以</w:t>
      </w:r>
      <w:r w:rsidR="00A34BFF">
        <w:t>知道</w:t>
      </w:r>
      <w:r w:rsidR="00A34BFF">
        <w:rPr>
          <w:rFonts w:hint="eastAsia"/>
        </w:rPr>
        <w:t>实体</w:t>
      </w:r>
      <w:r w:rsidR="00A34BFF">
        <w:t>识别</w:t>
      </w:r>
      <w:r w:rsidR="00A34BFF">
        <w:rPr>
          <w:rFonts w:hint="eastAsia"/>
        </w:rPr>
        <w:t>的</w:t>
      </w:r>
      <w:r w:rsidR="00A34BFF">
        <w:t>成功可以提高实体链接的准确率，同样实体链接的成功也可以提高实体</w:t>
      </w:r>
      <w:r w:rsidR="00A34BFF">
        <w:rPr>
          <w:rFonts w:hint="eastAsia"/>
        </w:rPr>
        <w:t>识别</w:t>
      </w:r>
      <w:r w:rsidR="00A34BFF">
        <w:t>任务中实体边界、类别预测的成功率。</w:t>
      </w:r>
      <w:r w:rsidR="00A34BFF">
        <w:rPr>
          <w:rFonts w:hint="eastAsia"/>
        </w:rPr>
        <w:t>所以</w:t>
      </w:r>
      <w:r w:rsidR="00A34BFF">
        <w:t>可以考虑命名实体识别和实体链接联合学习</w:t>
      </w:r>
      <w:r w:rsidR="00A34BFF">
        <w:rPr>
          <w:rFonts w:hint="eastAsia"/>
        </w:rPr>
        <w:t>，</w:t>
      </w:r>
      <w:r w:rsidR="00A34BFF">
        <w:t>一方面可以避免误差的传递，另一方面</w:t>
      </w:r>
      <w:r w:rsidR="00A34BFF">
        <w:rPr>
          <w:rFonts w:hint="eastAsia"/>
        </w:rPr>
        <w:t>两个任务</w:t>
      </w:r>
      <w:r w:rsidR="00A34BFF">
        <w:t>也存在互</w:t>
      </w:r>
      <w:r w:rsidR="00A34BFF">
        <w:rPr>
          <w:rFonts w:hint="eastAsia"/>
        </w:rPr>
        <w:t>利现象</w:t>
      </w:r>
      <w:r w:rsidR="00A34BFF">
        <w:t>。</w:t>
      </w:r>
    </w:p>
    <w:p w14:paraId="496C0476" w14:textId="63918213" w:rsidR="00722756" w:rsidRDefault="00722756" w:rsidP="00722756">
      <w:pPr>
        <w:pStyle w:val="4"/>
      </w:pPr>
      <w:r>
        <w:t>3.2.3</w:t>
      </w:r>
      <w:r>
        <w:rPr>
          <w:rFonts w:hint="eastAsia"/>
        </w:rPr>
        <w:t>基于</w:t>
      </w:r>
      <w:r>
        <w:t>迁移学习的命名实体识别</w:t>
      </w:r>
    </w:p>
    <w:p w14:paraId="730195C4" w14:textId="76C39304" w:rsidR="00A34BFF" w:rsidRDefault="00A34BFF" w:rsidP="00A34BFF">
      <w:r>
        <w:tab/>
      </w:r>
      <w:r w:rsidR="00FF57A8">
        <w:rPr>
          <w:rFonts w:hint="eastAsia"/>
        </w:rPr>
        <w:t>许多</w:t>
      </w:r>
      <w:r w:rsidR="00FF57A8">
        <w:t>应用程序采用现有的命名实体识别系统</w:t>
      </w:r>
      <w:r w:rsidR="00FF57A8">
        <w:rPr>
          <w:rFonts w:hint="eastAsia"/>
        </w:rPr>
        <w:t>来</w:t>
      </w:r>
      <w:r w:rsidR="00FF57A8">
        <w:t>识别命名实体。</w:t>
      </w:r>
      <w:r w:rsidR="00FF57A8">
        <w:rPr>
          <w:rFonts w:hint="eastAsia"/>
        </w:rPr>
        <w:t>但是由于输入的</w:t>
      </w:r>
      <w:r w:rsidR="00FF57A8">
        <w:t>语料</w:t>
      </w:r>
      <w:r w:rsidR="00FF57A8">
        <w:rPr>
          <w:rFonts w:hint="eastAsia"/>
        </w:rPr>
        <w:t>的</w:t>
      </w:r>
      <w:r w:rsidR="00FF57A8">
        <w:t>语言特</w:t>
      </w:r>
      <w:r w:rsidR="00FF57A8">
        <w:rPr>
          <w:rFonts w:hint="eastAsia"/>
        </w:rPr>
        <w:t>点</w:t>
      </w:r>
      <w:r w:rsidR="00FF57A8">
        <w:t>差异，可能导致命名实体识别系统难以工作。所以</w:t>
      </w:r>
      <w:r w:rsidR="00FF57A8">
        <w:rPr>
          <w:rFonts w:hint="eastAsia"/>
        </w:rPr>
        <w:t>需要</w:t>
      </w:r>
      <w:r w:rsidR="00FF57A8">
        <w:t>更多的努力致力于</w:t>
      </w:r>
      <w:r w:rsidR="00FF57A8">
        <w:rPr>
          <w:rFonts w:hint="eastAsia"/>
        </w:rPr>
        <w:t>基于</w:t>
      </w:r>
      <w:r w:rsidR="00FF57A8">
        <w:t>迁移学习的命名实体识别</w:t>
      </w:r>
    </w:p>
    <w:p w14:paraId="47EBF711" w14:textId="407EBC6E" w:rsidR="00FF57A8" w:rsidRDefault="00FF57A8" w:rsidP="00FF57A8">
      <w:pPr>
        <w:pStyle w:val="2"/>
        <w:numPr>
          <w:ilvl w:val="0"/>
          <w:numId w:val="1"/>
        </w:numPr>
      </w:pPr>
      <w:r>
        <w:rPr>
          <w:rFonts w:hint="eastAsia"/>
        </w:rPr>
        <w:t>结论</w:t>
      </w:r>
    </w:p>
    <w:p w14:paraId="046D0FA8" w14:textId="3AD0F0BC" w:rsidR="00FF57A8" w:rsidRPr="00FF57A8" w:rsidRDefault="00FF57A8" w:rsidP="00FD148B">
      <w:pPr>
        <w:ind w:firstLine="360"/>
      </w:pPr>
      <w:r>
        <w:rPr>
          <w:rFonts w:hint="eastAsia"/>
        </w:rPr>
        <w:t>本文</w:t>
      </w:r>
      <w:r w:rsidR="00FD148B">
        <w:t>首先介绍了</w:t>
      </w:r>
      <w:r w:rsidR="00FD148B">
        <w:rPr>
          <w:rFonts w:hint="eastAsia"/>
        </w:rPr>
        <w:t>命名</w:t>
      </w:r>
      <w:r w:rsidR="00FD148B">
        <w:t>实体识别任务</w:t>
      </w:r>
      <w:r>
        <w:t>、</w:t>
      </w:r>
      <w:r w:rsidR="00FD148B">
        <w:rPr>
          <w:rFonts w:hint="eastAsia"/>
        </w:rPr>
        <w:t>命名</w:t>
      </w:r>
      <w:r>
        <w:rPr>
          <w:rFonts w:hint="eastAsia"/>
        </w:rPr>
        <w:t>实体</w:t>
      </w:r>
      <w:r>
        <w:t>标注方法、</w:t>
      </w:r>
      <w:r>
        <w:rPr>
          <w:rFonts w:hint="eastAsia"/>
        </w:rPr>
        <w:t>命名</w:t>
      </w:r>
      <w:r>
        <w:t>实体识别的评估</w:t>
      </w:r>
      <w:r>
        <w:rPr>
          <w:rFonts w:hint="eastAsia"/>
        </w:rPr>
        <w:t>标准</w:t>
      </w:r>
      <w:r>
        <w:t>。</w:t>
      </w:r>
      <w:r w:rsidR="00FD148B">
        <w:rPr>
          <w:rFonts w:hint="eastAsia"/>
        </w:rPr>
        <w:t>之后按</w:t>
      </w:r>
      <w:r w:rsidR="00FD148B">
        <w:t>顺序详细介绍了输入的分布式表示、内容编码、标签解码</w:t>
      </w:r>
      <w:r w:rsidR="00FD148B">
        <w:rPr>
          <w:rFonts w:hint="eastAsia"/>
        </w:rPr>
        <w:t>（基于</w:t>
      </w:r>
      <w:r w:rsidR="00FD148B">
        <w:t>深度学习的命名实体识</w:t>
      </w:r>
      <w:r w:rsidR="00FD148B">
        <w:lastRenderedPageBreak/>
        <w:t>别</w:t>
      </w:r>
      <w:r w:rsidR="00FD148B">
        <w:rPr>
          <w:rFonts w:hint="eastAsia"/>
        </w:rPr>
        <w:t>方法</w:t>
      </w:r>
      <w:r w:rsidR="00FD148B">
        <w:t>的三个</w:t>
      </w:r>
      <w:r w:rsidR="00FD148B">
        <w:rPr>
          <w:rFonts w:hint="eastAsia"/>
        </w:rPr>
        <w:t>通用</w:t>
      </w:r>
      <w:r w:rsidR="00FD148B">
        <w:t>串行框架</w:t>
      </w:r>
      <w:r w:rsidR="00FD148B">
        <w:rPr>
          <w:rFonts w:hint="eastAsia"/>
        </w:rPr>
        <w:t>）</w:t>
      </w:r>
      <w:r w:rsidR="00FD148B">
        <w:t>。最后</w:t>
      </w:r>
      <w:r w:rsidR="00FD148B">
        <w:rPr>
          <w:rFonts w:hint="eastAsia"/>
        </w:rPr>
        <w:t>我们总结了</w:t>
      </w:r>
      <w:r w:rsidR="00FD148B">
        <w:t>基于深度学习的</w:t>
      </w:r>
      <w:r w:rsidR="00FD148B">
        <w:rPr>
          <w:rFonts w:hint="eastAsia"/>
        </w:rPr>
        <w:t>命名</w:t>
      </w:r>
      <w:r w:rsidR="00FD148B">
        <w:t>实体识别</w:t>
      </w:r>
      <w:r w:rsidR="00FD148B">
        <w:rPr>
          <w:rFonts w:hint="eastAsia"/>
        </w:rPr>
        <w:t>面临</w:t>
      </w:r>
      <w:r w:rsidR="00FD148B">
        <w:t>的挑战</w:t>
      </w:r>
      <w:r w:rsidR="00FD148B">
        <w:rPr>
          <w:rFonts w:hint="eastAsia"/>
        </w:rPr>
        <w:t>并对</w:t>
      </w:r>
      <w:r w:rsidR="00FD148B">
        <w:t>命名实体识别未来的方向进行了展望。</w:t>
      </w:r>
    </w:p>
    <w:sectPr w:rsidR="00FF57A8" w:rsidRPr="00FF57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PC" w:date="2019-06-11T11:07:00Z" w:initials="P">
    <w:p w14:paraId="1A450A5D" w14:textId="77777777" w:rsidR="00156EC4" w:rsidRDefault="00156EC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现在就要</w:t>
      </w:r>
      <w:r>
        <w:t>深度学习的方法中，主要用的是</w:t>
      </w:r>
      <w:r>
        <w:t>BIOES</w:t>
      </w:r>
      <w:r>
        <w:t>方法</w:t>
      </w:r>
      <w:r>
        <w:rPr>
          <w:rFonts w:hint="eastAsia"/>
        </w:rPr>
        <w:t>。</w:t>
      </w:r>
      <w:r>
        <w:t>有</w:t>
      </w:r>
      <w:r>
        <w:rPr>
          <w:rFonts w:hint="eastAsia"/>
        </w:rPr>
        <w:t>研究</w:t>
      </w:r>
      <w:r>
        <w:t>证明</w:t>
      </w:r>
      <w:r>
        <w:t>BIOES</w:t>
      </w:r>
      <w:r>
        <w:rPr>
          <w:rFonts w:hint="eastAsia"/>
        </w:rPr>
        <w:t>标注</w:t>
      </w:r>
      <w:r>
        <w:t>方法确实要优于</w:t>
      </w:r>
      <w:r>
        <w:t>BIO</w:t>
      </w:r>
    </w:p>
  </w:comment>
  <w:comment w:id="1" w:author="PC" w:date="2019-06-11T11:07:00Z" w:initials="P">
    <w:p w14:paraId="65AB56DE" w14:textId="77777777" w:rsidR="00DC4ACD" w:rsidRDefault="00DC4ACD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其实</w:t>
      </w:r>
      <w:r>
        <w:t>最主要看得是</w:t>
      </w:r>
      <w:r>
        <w:t>F1</w:t>
      </w:r>
      <w:r>
        <w:rPr>
          <w:rFonts w:hint="eastAsia"/>
        </w:rPr>
        <w:t>值</w:t>
      </w:r>
    </w:p>
  </w:comment>
  <w:comment w:id="2" w:author="PC" w:date="2019-06-11T11:31:00Z" w:initials="P">
    <w:p w14:paraId="31142A17" w14:textId="77777777" w:rsidR="00630C1B" w:rsidRDefault="00630C1B">
      <w:pPr>
        <w:pStyle w:val="a5"/>
      </w:pPr>
      <w:r>
        <w:rPr>
          <w:rStyle w:val="a4"/>
        </w:rPr>
        <w:annotationRef/>
      </w:r>
      <w:r>
        <w:rPr>
          <w:rFonts w:hint="eastAsia"/>
        </w:rPr>
        <w:t>End-to-end Sequence Labeling via Bi-directional</w:t>
      </w:r>
    </w:p>
    <w:p w14:paraId="60ED83FF" w14:textId="1BB4B622" w:rsidR="00630C1B" w:rsidRDefault="00630C1B">
      <w:pPr>
        <w:pStyle w:val="a5"/>
      </w:pPr>
      <w:r>
        <w:t>LSTM-CNNs-CRF</w:t>
      </w:r>
    </w:p>
  </w:comment>
  <w:comment w:id="3" w:author="PC" w:date="2019-06-11T12:24:00Z" w:initials="P">
    <w:p w14:paraId="3AB48D05" w14:textId="116F9514" w:rsidR="00723B44" w:rsidRDefault="00723B4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Glo</w:t>
      </w:r>
      <w:r>
        <w:t>bal Vectors for Word Representation</w:t>
      </w:r>
    </w:p>
  </w:comment>
  <w:comment w:id="4" w:author="PC" w:date="2019-06-11T12:33:00Z" w:initials="P">
    <w:p w14:paraId="1F208ACF" w14:textId="152CB8DE" w:rsidR="00C94DE5" w:rsidRDefault="00C94DE5">
      <w:pPr>
        <w:pStyle w:val="a5"/>
      </w:pPr>
      <w:r>
        <w:rPr>
          <w:rStyle w:val="a4"/>
        </w:rPr>
        <w:annotationRef/>
      </w:r>
      <w:r>
        <w:rPr>
          <w:rFonts w:hint="eastAsia"/>
        </w:rPr>
        <w:t>En</w:t>
      </w:r>
      <w:r>
        <w:t xml:space="preserve">riching Word Vectors with </w:t>
      </w:r>
      <w:proofErr w:type="spellStart"/>
      <w:r>
        <w:t>subword</w:t>
      </w:r>
      <w:proofErr w:type="spellEnd"/>
      <w:r>
        <w:t xml:space="preserve"> Information</w:t>
      </w:r>
    </w:p>
  </w:comment>
  <w:comment w:id="5" w:author="PC" w:date="2019-06-12T08:23:00Z" w:initials="P">
    <w:p w14:paraId="19B60D35" w14:textId="268E2F45" w:rsidR="0015707D" w:rsidRDefault="0015707D">
      <w:pPr>
        <w:pStyle w:val="a5"/>
      </w:pPr>
      <w:r>
        <w:rPr>
          <w:rStyle w:val="a4"/>
        </w:rPr>
        <w:annotationRef/>
      </w:r>
      <w:r>
        <w:t>Deep contextualized word representations</w:t>
      </w:r>
    </w:p>
  </w:comment>
  <w:comment w:id="6" w:author="PC" w:date="2019-06-12T08:55:00Z" w:initials="P">
    <w:p w14:paraId="43BBDE7A" w14:textId="6D3DDA3A" w:rsidR="00B24E95" w:rsidRDefault="00B24E95">
      <w:pPr>
        <w:pStyle w:val="a5"/>
      </w:pPr>
      <w:r>
        <w:rPr>
          <w:rStyle w:val="a4"/>
        </w:rPr>
        <w:annotationRef/>
      </w:r>
      <w:r>
        <w:t>Improving Language Understanding by Generative Pre-Training</w:t>
      </w:r>
    </w:p>
  </w:comment>
  <w:comment w:id="7" w:author="PC" w:date="2019-06-12T08:56:00Z" w:initials="P">
    <w:p w14:paraId="78E9D961" w14:textId="0479B337" w:rsidR="00B24E95" w:rsidRDefault="00B24E95">
      <w:pPr>
        <w:pStyle w:val="a5"/>
      </w:pPr>
      <w:r>
        <w:rPr>
          <w:rStyle w:val="a4"/>
        </w:rPr>
        <w:annotationRef/>
      </w:r>
      <w:r>
        <w:t>BERT: Pre-training of Deep Bidirectional Transformers for Language Understanding</w:t>
      </w:r>
    </w:p>
  </w:comment>
  <w:comment w:id="8" w:author="PC" w:date="2019-06-12T08:57:00Z" w:initials="P">
    <w:p w14:paraId="4BDD01D2" w14:textId="05C1E271" w:rsidR="00B24E95" w:rsidRDefault="00B24E95">
      <w:pPr>
        <w:pStyle w:val="a5"/>
      </w:pPr>
      <w:r>
        <w:rPr>
          <w:rStyle w:val="a4"/>
        </w:rPr>
        <w:annotationRef/>
      </w:r>
      <w:r>
        <w:t>Attention Is All You Need</w:t>
      </w:r>
    </w:p>
  </w:comment>
  <w:comment w:id="9" w:author="PC" w:date="2019-06-12T09:18:00Z" w:initials="P">
    <w:p w14:paraId="3E02CAEF" w14:textId="72782215" w:rsidR="009C6774" w:rsidRDefault="009C677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Ne</w:t>
      </w:r>
      <w:r>
        <w:t>ural Architectures for Named Entity Recognition</w:t>
      </w:r>
    </w:p>
  </w:comment>
  <w:comment w:id="10" w:author="PC" w:date="2019-06-12T09:20:00Z" w:initials="P">
    <w:p w14:paraId="4BD8F602" w14:textId="7814D74F" w:rsidR="00785CD3" w:rsidRDefault="00785CD3">
      <w:pPr>
        <w:pStyle w:val="a5"/>
      </w:pPr>
      <w:r>
        <w:rPr>
          <w:rStyle w:val="a4"/>
        </w:rPr>
        <w:annotationRef/>
      </w:r>
      <w:r>
        <w:rPr>
          <w:rFonts w:hint="eastAsia"/>
        </w:rPr>
        <w:t>Named</w:t>
      </w:r>
      <w:r>
        <w:t xml:space="preserve"> Entity Recognition with Bidirectional LSTM-CNNs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A450A5D" w15:done="0"/>
  <w15:commentEx w15:paraId="65AB56DE" w15:done="0"/>
  <w15:commentEx w15:paraId="60ED83FF" w15:done="0"/>
  <w15:commentEx w15:paraId="3AB48D05" w15:done="0"/>
  <w15:commentEx w15:paraId="1F208ACF" w15:done="0"/>
  <w15:commentEx w15:paraId="19B60D35" w15:done="0"/>
  <w15:commentEx w15:paraId="43BBDE7A" w15:done="0"/>
  <w15:commentEx w15:paraId="78E9D961" w15:done="0"/>
  <w15:commentEx w15:paraId="4BDD01D2" w15:done="0"/>
  <w15:commentEx w15:paraId="3E02CAEF" w15:done="0"/>
  <w15:commentEx w15:paraId="4BD8F602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BE0C1C"/>
    <w:multiLevelType w:val="multilevel"/>
    <w:tmpl w:val="7DE419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DAF3DE4"/>
    <w:multiLevelType w:val="multilevel"/>
    <w:tmpl w:val="DB0CDD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PC">
    <w15:presenceInfo w15:providerId="None" w15:userId="P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5ACD"/>
    <w:rsid w:val="00005F5F"/>
    <w:rsid w:val="000164D2"/>
    <w:rsid w:val="00045CE6"/>
    <w:rsid w:val="000C4646"/>
    <w:rsid w:val="00103FA5"/>
    <w:rsid w:val="00143676"/>
    <w:rsid w:val="00156EC4"/>
    <w:rsid w:val="0015707D"/>
    <w:rsid w:val="001A7F56"/>
    <w:rsid w:val="001C1F1B"/>
    <w:rsid w:val="00232D87"/>
    <w:rsid w:val="00234D08"/>
    <w:rsid w:val="00267CEE"/>
    <w:rsid w:val="002A7CA3"/>
    <w:rsid w:val="002E601B"/>
    <w:rsid w:val="002F5269"/>
    <w:rsid w:val="002F5ACD"/>
    <w:rsid w:val="00306AAA"/>
    <w:rsid w:val="00335135"/>
    <w:rsid w:val="003A580E"/>
    <w:rsid w:val="003B41F0"/>
    <w:rsid w:val="004454C9"/>
    <w:rsid w:val="00495AB0"/>
    <w:rsid w:val="004960B8"/>
    <w:rsid w:val="004B3513"/>
    <w:rsid w:val="004D25FC"/>
    <w:rsid w:val="00504B5F"/>
    <w:rsid w:val="00534E6C"/>
    <w:rsid w:val="00567402"/>
    <w:rsid w:val="00605AC2"/>
    <w:rsid w:val="00630C1B"/>
    <w:rsid w:val="00637CB4"/>
    <w:rsid w:val="006A464A"/>
    <w:rsid w:val="006E62DF"/>
    <w:rsid w:val="00706708"/>
    <w:rsid w:val="00722756"/>
    <w:rsid w:val="00723B44"/>
    <w:rsid w:val="00731FEA"/>
    <w:rsid w:val="0074665F"/>
    <w:rsid w:val="00785CD3"/>
    <w:rsid w:val="007E2A9C"/>
    <w:rsid w:val="008072AE"/>
    <w:rsid w:val="0085288C"/>
    <w:rsid w:val="00893B21"/>
    <w:rsid w:val="008F07B4"/>
    <w:rsid w:val="009052AB"/>
    <w:rsid w:val="00923D39"/>
    <w:rsid w:val="00993593"/>
    <w:rsid w:val="009C6774"/>
    <w:rsid w:val="009D2DDB"/>
    <w:rsid w:val="00A2710C"/>
    <w:rsid w:val="00A34BFF"/>
    <w:rsid w:val="00A37746"/>
    <w:rsid w:val="00A75FDC"/>
    <w:rsid w:val="00AB7BB0"/>
    <w:rsid w:val="00B24E95"/>
    <w:rsid w:val="00B604C1"/>
    <w:rsid w:val="00B97126"/>
    <w:rsid w:val="00C4238B"/>
    <w:rsid w:val="00C92552"/>
    <w:rsid w:val="00C94DE5"/>
    <w:rsid w:val="00CA0655"/>
    <w:rsid w:val="00CF488F"/>
    <w:rsid w:val="00D007DF"/>
    <w:rsid w:val="00D42845"/>
    <w:rsid w:val="00D65D4C"/>
    <w:rsid w:val="00D76FA6"/>
    <w:rsid w:val="00D855E6"/>
    <w:rsid w:val="00D86899"/>
    <w:rsid w:val="00D92099"/>
    <w:rsid w:val="00DC4ACD"/>
    <w:rsid w:val="00E6270C"/>
    <w:rsid w:val="00E82865"/>
    <w:rsid w:val="00EA789E"/>
    <w:rsid w:val="00EC5082"/>
    <w:rsid w:val="00ED2A60"/>
    <w:rsid w:val="00FA63CC"/>
    <w:rsid w:val="00FD148B"/>
    <w:rsid w:val="00FF57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31B30B"/>
  <w15:chartTrackingRefBased/>
  <w15:docId w15:val="{15DA0CCA-412F-42D6-AA73-207826845D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255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92552"/>
    <w:pPr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34E6C"/>
    <w:pPr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D2A60"/>
    <w:pPr>
      <w:spacing w:before="260" w:after="260" w:line="415" w:lineRule="auto"/>
      <w:outlineLvl w:val="2"/>
    </w:pPr>
    <w:rPr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23D39"/>
    <w:pPr>
      <w:spacing w:before="280" w:after="290" w:line="377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92552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34E6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ED2A60"/>
    <w:rPr>
      <w:b/>
      <w:bCs/>
      <w:sz w:val="30"/>
      <w:szCs w:val="32"/>
    </w:rPr>
  </w:style>
  <w:style w:type="paragraph" w:styleId="a3">
    <w:name w:val="List Paragraph"/>
    <w:basedOn w:val="a"/>
    <w:uiPriority w:val="34"/>
    <w:qFormat/>
    <w:rsid w:val="00ED2A60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DC4ACD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DC4ACD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DC4ACD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DC4ACD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DC4ACD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DC4AC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DC4ACD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923D39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8">
    <w:name w:val="Normal (Web)"/>
    <w:basedOn w:val="a"/>
    <w:uiPriority w:val="99"/>
    <w:semiHidden/>
    <w:unhideWhenUsed/>
    <w:rsid w:val="006A464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86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microsoft.com/office/2011/relationships/commentsExtended" Target="commentsExtended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4.bin"/><Relationship Id="rId28" Type="http://schemas.microsoft.com/office/2011/relationships/people" Target="peop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675AF2-AB72-4797-9821-6CBB9B57DE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8</TotalTime>
  <Pages>1</Pages>
  <Words>768</Words>
  <Characters>4383</Characters>
  <Application>Microsoft Office Word</Application>
  <DocSecurity>0</DocSecurity>
  <Lines>36</Lines>
  <Paragraphs>10</Paragraphs>
  <ScaleCrop>false</ScaleCrop>
  <Company>Microsoft</Company>
  <LinksUpToDate>false</LinksUpToDate>
  <CharactersWithSpaces>51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22</cp:revision>
  <dcterms:created xsi:type="dcterms:W3CDTF">2019-06-11T02:06:00Z</dcterms:created>
  <dcterms:modified xsi:type="dcterms:W3CDTF">2019-06-15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